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44B8" w:rsidRDefault="000944B8" w:rsidP="000944B8">
      <w:pPr>
        <w:tabs>
          <w:tab w:val="center" w:pos="1985"/>
          <w:tab w:val="center" w:pos="7380"/>
        </w:tabs>
        <w:rPr>
          <w:b/>
          <w:sz w:val="26"/>
          <w:szCs w:val="26"/>
        </w:rPr>
      </w:pPr>
      <w:bookmarkStart w:id="0" w:name="_GoBack"/>
      <w:bookmarkEnd w:id="0"/>
      <w:r>
        <w:rPr>
          <w:sz w:val="26"/>
          <w:szCs w:val="26"/>
        </w:rPr>
        <w:tab/>
      </w:r>
      <w:r w:rsidR="009566D3" w:rsidRPr="00861B25">
        <w:rPr>
          <w:sz w:val="26"/>
          <w:szCs w:val="26"/>
        </w:rPr>
        <w:t xml:space="preserve">ỦY BAN NHÂN DÂN QUẬN 1 </w:t>
      </w:r>
      <w:r w:rsidR="009566D3" w:rsidRPr="00861B25">
        <w:rPr>
          <w:sz w:val="26"/>
          <w:szCs w:val="26"/>
        </w:rPr>
        <w:tab/>
      </w:r>
    </w:p>
    <w:p w:rsidR="009566D3" w:rsidRPr="00861B25" w:rsidRDefault="009566D3" w:rsidP="000944B8">
      <w:pPr>
        <w:tabs>
          <w:tab w:val="center" w:pos="1985"/>
          <w:tab w:val="center" w:pos="7380"/>
        </w:tabs>
        <w:rPr>
          <w:b/>
          <w:sz w:val="26"/>
          <w:szCs w:val="26"/>
        </w:rPr>
      </w:pPr>
      <w:r w:rsidRPr="00861B25">
        <w:rPr>
          <w:b/>
          <w:sz w:val="26"/>
          <w:szCs w:val="26"/>
        </w:rPr>
        <w:t>TRƯỜNG TRUNG HỌC CƠ SỞ</w:t>
      </w:r>
    </w:p>
    <w:p w:rsidR="009566D3" w:rsidRPr="009566D3" w:rsidRDefault="000944B8" w:rsidP="009566D3">
      <w:pPr>
        <w:pStyle w:val="Heading1"/>
        <w:ind w:left="0"/>
        <w:jc w:val="left"/>
        <w:rPr>
          <w:sz w:val="26"/>
          <w:szCs w:val="26"/>
        </w:rPr>
      </w:pPr>
      <w:r>
        <w:rPr>
          <w:sz w:val="26"/>
          <w:szCs w:val="26"/>
        </w:rPr>
        <w:tab/>
      </w:r>
      <w:r w:rsidR="009566D3" w:rsidRPr="00861B25">
        <w:rPr>
          <w:sz w:val="26"/>
          <w:szCs w:val="26"/>
        </w:rPr>
        <w:t>VÕ TRƯỜNG TOẢN</w:t>
      </w:r>
    </w:p>
    <w:p w:rsidR="002F59CB" w:rsidRDefault="002F59CB" w:rsidP="002F59CB">
      <w:pPr>
        <w:pStyle w:val="Heading1"/>
        <w:ind w:hanging="335"/>
      </w:pPr>
    </w:p>
    <w:p w:rsidR="00AF16AF" w:rsidRPr="002F59CB" w:rsidRDefault="00061984" w:rsidP="002F59CB">
      <w:pPr>
        <w:pStyle w:val="Heading1"/>
        <w:ind w:hanging="335"/>
      </w:pPr>
      <w:r>
        <w:t xml:space="preserve">NỘI DUNG </w:t>
      </w:r>
      <w:r w:rsidR="009566D3">
        <w:t>BÀI HỌC</w:t>
      </w:r>
      <w:r>
        <w:t xml:space="preserve"> – LUYỆN TẬP TOÁN 7</w:t>
      </w:r>
    </w:p>
    <w:p w:rsidR="00AF16AF" w:rsidRDefault="00061984">
      <w:pPr>
        <w:pStyle w:val="Heading2"/>
      </w:pPr>
      <w:r>
        <w:t>Tuần 2</w:t>
      </w:r>
      <w:r w:rsidR="00823741">
        <w:t>6+ Tuần 27</w:t>
      </w:r>
    </w:p>
    <w:p w:rsidR="002F59CB" w:rsidRDefault="00823741" w:rsidP="002F59CB">
      <w:pPr>
        <w:pStyle w:val="Heading2"/>
        <w:rPr>
          <w:b/>
        </w:rPr>
      </w:pPr>
      <w:r w:rsidRPr="00823741">
        <w:rPr>
          <w:b/>
        </w:rPr>
        <w:t>ĐẠI SỐ</w:t>
      </w:r>
    </w:p>
    <w:p w:rsidR="00AF16AF" w:rsidRPr="002F59CB" w:rsidRDefault="00061984" w:rsidP="002F59CB">
      <w:pPr>
        <w:pStyle w:val="Heading2"/>
        <w:jc w:val="left"/>
        <w:rPr>
          <w:b/>
        </w:rPr>
      </w:pPr>
      <w:r w:rsidRPr="009238A0">
        <w:t xml:space="preserve">* </w:t>
      </w:r>
      <w:r w:rsidRPr="002F59CB">
        <w:rPr>
          <w:sz w:val="28"/>
          <w:szCs w:val="28"/>
        </w:rPr>
        <w:t>Ôn tập bài:</w:t>
      </w:r>
    </w:p>
    <w:p w:rsidR="00AF16AF" w:rsidRPr="009238A0" w:rsidRDefault="00061984">
      <w:pPr>
        <w:pStyle w:val="ListParagraph"/>
        <w:numPr>
          <w:ilvl w:val="0"/>
          <w:numId w:val="3"/>
        </w:numPr>
        <w:tabs>
          <w:tab w:val="left" w:pos="276"/>
        </w:tabs>
        <w:spacing w:before="182"/>
        <w:rPr>
          <w:sz w:val="28"/>
          <w:szCs w:val="28"/>
        </w:rPr>
      </w:pPr>
      <w:r w:rsidRPr="009238A0">
        <w:rPr>
          <w:sz w:val="28"/>
          <w:szCs w:val="28"/>
        </w:rPr>
        <w:t>Bảng tần số các giá trị dấu</w:t>
      </w:r>
      <w:r w:rsidR="000944B8">
        <w:rPr>
          <w:sz w:val="28"/>
          <w:szCs w:val="28"/>
        </w:rPr>
        <w:t xml:space="preserve"> </w:t>
      </w:r>
      <w:r w:rsidRPr="009238A0">
        <w:rPr>
          <w:sz w:val="28"/>
          <w:szCs w:val="28"/>
        </w:rPr>
        <w:t>hiệu</w:t>
      </w:r>
    </w:p>
    <w:p w:rsidR="00AF16AF" w:rsidRPr="009238A0" w:rsidRDefault="00061984">
      <w:pPr>
        <w:pStyle w:val="ListParagraph"/>
        <w:numPr>
          <w:ilvl w:val="0"/>
          <w:numId w:val="3"/>
        </w:numPr>
        <w:tabs>
          <w:tab w:val="left" w:pos="276"/>
        </w:tabs>
        <w:spacing w:before="158"/>
        <w:rPr>
          <w:sz w:val="28"/>
          <w:szCs w:val="28"/>
        </w:rPr>
      </w:pPr>
      <w:r w:rsidRPr="009238A0">
        <w:rPr>
          <w:sz w:val="28"/>
          <w:szCs w:val="28"/>
        </w:rPr>
        <w:t>Biểu đồ, mốt, trung bình</w:t>
      </w:r>
      <w:r w:rsidR="000944B8">
        <w:rPr>
          <w:sz w:val="28"/>
          <w:szCs w:val="28"/>
        </w:rPr>
        <w:t xml:space="preserve"> </w:t>
      </w:r>
      <w:r w:rsidRPr="009238A0">
        <w:rPr>
          <w:sz w:val="28"/>
          <w:szCs w:val="28"/>
        </w:rPr>
        <w:t>cộng.</w:t>
      </w:r>
    </w:p>
    <w:p w:rsidR="00AF16AF" w:rsidRPr="009238A0" w:rsidRDefault="00061984">
      <w:pPr>
        <w:pStyle w:val="Heading3"/>
        <w:numPr>
          <w:ilvl w:val="1"/>
          <w:numId w:val="3"/>
        </w:numPr>
        <w:tabs>
          <w:tab w:val="left" w:pos="1023"/>
        </w:tabs>
        <w:spacing w:before="160"/>
        <w:ind w:hanging="282"/>
      </w:pPr>
      <w:r w:rsidRPr="009238A0">
        <w:t>Làm các bài tậpsau:</w:t>
      </w:r>
    </w:p>
    <w:p w:rsidR="00AF16AF" w:rsidRPr="009238A0" w:rsidRDefault="00061984">
      <w:pPr>
        <w:pStyle w:val="BodyText"/>
        <w:spacing w:before="154"/>
        <w:ind w:left="112"/>
      </w:pPr>
      <w:r w:rsidRPr="009238A0">
        <w:rPr>
          <w:b/>
        </w:rPr>
        <w:t xml:space="preserve">Bài 1. </w:t>
      </w:r>
      <w:r w:rsidRPr="009238A0">
        <w:t>Điểm kiểm tra hệ số 2 môn toán của lớp 7A được ghi lại ở bảng sau:</w:t>
      </w:r>
    </w:p>
    <w:p w:rsidR="00AF16AF" w:rsidRPr="009238A0" w:rsidRDefault="00AF16AF">
      <w:pPr>
        <w:pStyle w:val="BodyText"/>
      </w:pPr>
    </w:p>
    <w:tbl>
      <w:tblPr>
        <w:tblpPr w:leftFromText="180" w:rightFromText="180" w:vertAnchor="text" w:horzAnchor="margin" w:tblpXSpec="center" w:tblpY="8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37"/>
        <w:gridCol w:w="737"/>
        <w:gridCol w:w="737"/>
        <w:gridCol w:w="737"/>
        <w:gridCol w:w="737"/>
        <w:gridCol w:w="737"/>
        <w:gridCol w:w="737"/>
        <w:gridCol w:w="737"/>
        <w:gridCol w:w="737"/>
        <w:gridCol w:w="739"/>
      </w:tblGrid>
      <w:tr w:rsidR="00823741" w:rsidRPr="009238A0" w:rsidTr="00823741">
        <w:trPr>
          <w:trHeight w:val="539"/>
        </w:trPr>
        <w:tc>
          <w:tcPr>
            <w:tcW w:w="737" w:type="dxa"/>
          </w:tcPr>
          <w:p w:rsidR="00823741" w:rsidRPr="009238A0" w:rsidRDefault="00823741" w:rsidP="00823741">
            <w:pPr>
              <w:pStyle w:val="TableParagraph"/>
              <w:spacing w:before="55"/>
              <w:ind w:right="287"/>
              <w:jc w:val="right"/>
              <w:rPr>
                <w:sz w:val="28"/>
                <w:szCs w:val="28"/>
              </w:rPr>
            </w:pPr>
            <w:r w:rsidRPr="009238A0">
              <w:rPr>
                <w:sz w:val="28"/>
                <w:szCs w:val="28"/>
              </w:rPr>
              <w:t>3</w:t>
            </w:r>
          </w:p>
        </w:tc>
        <w:tc>
          <w:tcPr>
            <w:tcW w:w="737" w:type="dxa"/>
          </w:tcPr>
          <w:p w:rsidR="00823741" w:rsidRPr="009238A0" w:rsidRDefault="00823741" w:rsidP="00823741">
            <w:pPr>
              <w:pStyle w:val="TableParagraph"/>
              <w:spacing w:before="55"/>
              <w:ind w:left="6"/>
              <w:jc w:val="center"/>
              <w:rPr>
                <w:sz w:val="28"/>
                <w:szCs w:val="28"/>
              </w:rPr>
            </w:pPr>
            <w:r w:rsidRPr="009238A0">
              <w:rPr>
                <w:sz w:val="28"/>
                <w:szCs w:val="28"/>
              </w:rPr>
              <w:t>6</w:t>
            </w:r>
          </w:p>
        </w:tc>
        <w:tc>
          <w:tcPr>
            <w:tcW w:w="737" w:type="dxa"/>
          </w:tcPr>
          <w:p w:rsidR="00823741" w:rsidRPr="009238A0" w:rsidRDefault="00823741" w:rsidP="00823741">
            <w:pPr>
              <w:pStyle w:val="TableParagraph"/>
              <w:spacing w:before="55"/>
              <w:ind w:left="296"/>
              <w:rPr>
                <w:sz w:val="28"/>
                <w:szCs w:val="28"/>
              </w:rPr>
            </w:pPr>
            <w:r w:rsidRPr="009238A0">
              <w:rPr>
                <w:sz w:val="28"/>
                <w:szCs w:val="28"/>
              </w:rPr>
              <w:t>8</w:t>
            </w:r>
          </w:p>
        </w:tc>
        <w:tc>
          <w:tcPr>
            <w:tcW w:w="737" w:type="dxa"/>
          </w:tcPr>
          <w:p w:rsidR="00823741" w:rsidRPr="009238A0" w:rsidRDefault="00823741" w:rsidP="00823741">
            <w:pPr>
              <w:pStyle w:val="TableParagraph"/>
              <w:spacing w:before="55"/>
              <w:ind w:left="296"/>
              <w:rPr>
                <w:sz w:val="28"/>
                <w:szCs w:val="28"/>
              </w:rPr>
            </w:pPr>
            <w:r w:rsidRPr="009238A0">
              <w:rPr>
                <w:sz w:val="28"/>
                <w:szCs w:val="28"/>
              </w:rPr>
              <w:t>4</w:t>
            </w:r>
          </w:p>
        </w:tc>
        <w:tc>
          <w:tcPr>
            <w:tcW w:w="737" w:type="dxa"/>
          </w:tcPr>
          <w:p w:rsidR="00823741" w:rsidRPr="009238A0" w:rsidRDefault="00823741" w:rsidP="00823741">
            <w:pPr>
              <w:pStyle w:val="TableParagraph"/>
              <w:spacing w:before="55"/>
              <w:ind w:left="5"/>
              <w:jc w:val="center"/>
              <w:rPr>
                <w:sz w:val="28"/>
                <w:szCs w:val="28"/>
              </w:rPr>
            </w:pPr>
            <w:r w:rsidRPr="009238A0">
              <w:rPr>
                <w:sz w:val="28"/>
                <w:szCs w:val="28"/>
              </w:rPr>
              <w:t>8</w:t>
            </w:r>
          </w:p>
        </w:tc>
        <w:tc>
          <w:tcPr>
            <w:tcW w:w="737" w:type="dxa"/>
          </w:tcPr>
          <w:p w:rsidR="00823741" w:rsidRPr="009238A0" w:rsidRDefault="00823741" w:rsidP="00823741">
            <w:pPr>
              <w:pStyle w:val="TableParagraph"/>
              <w:spacing w:before="55"/>
              <w:ind w:left="228"/>
              <w:rPr>
                <w:sz w:val="28"/>
                <w:szCs w:val="28"/>
              </w:rPr>
            </w:pPr>
            <w:r w:rsidRPr="009238A0">
              <w:rPr>
                <w:sz w:val="28"/>
                <w:szCs w:val="28"/>
              </w:rPr>
              <w:t>10</w:t>
            </w:r>
          </w:p>
        </w:tc>
        <w:tc>
          <w:tcPr>
            <w:tcW w:w="737" w:type="dxa"/>
          </w:tcPr>
          <w:p w:rsidR="00823741" w:rsidRPr="009238A0" w:rsidRDefault="00823741" w:rsidP="00823741">
            <w:pPr>
              <w:pStyle w:val="TableParagraph"/>
              <w:spacing w:before="55"/>
              <w:ind w:left="9"/>
              <w:jc w:val="center"/>
              <w:rPr>
                <w:sz w:val="28"/>
                <w:szCs w:val="28"/>
              </w:rPr>
            </w:pPr>
            <w:r w:rsidRPr="009238A0">
              <w:rPr>
                <w:sz w:val="28"/>
                <w:szCs w:val="28"/>
              </w:rPr>
              <w:t>6</w:t>
            </w:r>
          </w:p>
        </w:tc>
        <w:tc>
          <w:tcPr>
            <w:tcW w:w="737" w:type="dxa"/>
          </w:tcPr>
          <w:p w:rsidR="00823741" w:rsidRPr="009238A0" w:rsidRDefault="00823741" w:rsidP="00823741">
            <w:pPr>
              <w:pStyle w:val="TableParagraph"/>
              <w:spacing w:before="55"/>
              <w:ind w:left="298"/>
              <w:rPr>
                <w:sz w:val="28"/>
                <w:szCs w:val="28"/>
              </w:rPr>
            </w:pPr>
            <w:r w:rsidRPr="009238A0">
              <w:rPr>
                <w:sz w:val="28"/>
                <w:szCs w:val="28"/>
              </w:rPr>
              <w:t>7</w:t>
            </w:r>
          </w:p>
        </w:tc>
        <w:tc>
          <w:tcPr>
            <w:tcW w:w="737" w:type="dxa"/>
          </w:tcPr>
          <w:p w:rsidR="00823741" w:rsidRPr="009238A0" w:rsidRDefault="00823741" w:rsidP="00823741">
            <w:pPr>
              <w:pStyle w:val="TableParagraph"/>
              <w:spacing w:before="55"/>
              <w:ind w:left="9"/>
              <w:jc w:val="center"/>
              <w:rPr>
                <w:sz w:val="28"/>
                <w:szCs w:val="28"/>
              </w:rPr>
            </w:pPr>
            <w:r w:rsidRPr="009238A0">
              <w:rPr>
                <w:sz w:val="28"/>
                <w:szCs w:val="28"/>
              </w:rPr>
              <w:t>6</w:t>
            </w:r>
          </w:p>
        </w:tc>
        <w:tc>
          <w:tcPr>
            <w:tcW w:w="739" w:type="dxa"/>
          </w:tcPr>
          <w:p w:rsidR="00823741" w:rsidRPr="009238A0" w:rsidRDefault="00823741" w:rsidP="00823741">
            <w:pPr>
              <w:pStyle w:val="TableParagraph"/>
              <w:spacing w:before="55"/>
              <w:ind w:left="6"/>
              <w:jc w:val="center"/>
              <w:rPr>
                <w:sz w:val="28"/>
                <w:szCs w:val="28"/>
              </w:rPr>
            </w:pPr>
            <w:r w:rsidRPr="009238A0">
              <w:rPr>
                <w:sz w:val="28"/>
                <w:szCs w:val="28"/>
              </w:rPr>
              <w:t>9</w:t>
            </w:r>
          </w:p>
        </w:tc>
      </w:tr>
      <w:tr w:rsidR="00823741" w:rsidRPr="009238A0" w:rsidTr="00823741">
        <w:trPr>
          <w:trHeight w:val="537"/>
        </w:trPr>
        <w:tc>
          <w:tcPr>
            <w:tcW w:w="737" w:type="dxa"/>
          </w:tcPr>
          <w:p w:rsidR="00823741" w:rsidRPr="009238A0" w:rsidRDefault="00823741" w:rsidP="00823741">
            <w:pPr>
              <w:pStyle w:val="TableParagraph"/>
              <w:spacing w:before="53"/>
              <w:ind w:right="287"/>
              <w:jc w:val="right"/>
              <w:rPr>
                <w:sz w:val="28"/>
                <w:szCs w:val="28"/>
              </w:rPr>
            </w:pPr>
            <w:r w:rsidRPr="009238A0">
              <w:rPr>
                <w:sz w:val="28"/>
                <w:szCs w:val="28"/>
              </w:rPr>
              <w:t>6</w:t>
            </w:r>
          </w:p>
        </w:tc>
        <w:tc>
          <w:tcPr>
            <w:tcW w:w="737" w:type="dxa"/>
          </w:tcPr>
          <w:p w:rsidR="00823741" w:rsidRPr="009238A0" w:rsidRDefault="00823741" w:rsidP="00823741">
            <w:pPr>
              <w:pStyle w:val="TableParagraph"/>
              <w:spacing w:before="53"/>
              <w:ind w:left="7"/>
              <w:jc w:val="center"/>
              <w:rPr>
                <w:sz w:val="28"/>
                <w:szCs w:val="28"/>
              </w:rPr>
            </w:pPr>
            <w:r w:rsidRPr="009238A0">
              <w:rPr>
                <w:sz w:val="28"/>
                <w:szCs w:val="28"/>
              </w:rPr>
              <w:t>8</w:t>
            </w:r>
          </w:p>
        </w:tc>
        <w:tc>
          <w:tcPr>
            <w:tcW w:w="737" w:type="dxa"/>
          </w:tcPr>
          <w:p w:rsidR="00823741" w:rsidRPr="009238A0" w:rsidRDefault="00823741" w:rsidP="00823741">
            <w:pPr>
              <w:pStyle w:val="TableParagraph"/>
              <w:spacing w:before="53"/>
              <w:ind w:left="297"/>
              <w:rPr>
                <w:sz w:val="28"/>
                <w:szCs w:val="28"/>
              </w:rPr>
            </w:pPr>
            <w:r w:rsidRPr="009238A0">
              <w:rPr>
                <w:sz w:val="28"/>
                <w:szCs w:val="28"/>
              </w:rPr>
              <w:t>9</w:t>
            </w:r>
          </w:p>
        </w:tc>
        <w:tc>
          <w:tcPr>
            <w:tcW w:w="737" w:type="dxa"/>
          </w:tcPr>
          <w:p w:rsidR="00823741" w:rsidRPr="009238A0" w:rsidRDefault="00823741" w:rsidP="00823741">
            <w:pPr>
              <w:pStyle w:val="TableParagraph"/>
              <w:spacing w:before="53"/>
              <w:ind w:left="296"/>
              <w:rPr>
                <w:sz w:val="28"/>
                <w:szCs w:val="28"/>
              </w:rPr>
            </w:pPr>
            <w:r w:rsidRPr="009238A0">
              <w:rPr>
                <w:sz w:val="28"/>
                <w:szCs w:val="28"/>
              </w:rPr>
              <w:t>6</w:t>
            </w:r>
          </w:p>
        </w:tc>
        <w:tc>
          <w:tcPr>
            <w:tcW w:w="737" w:type="dxa"/>
          </w:tcPr>
          <w:p w:rsidR="00823741" w:rsidRPr="009238A0" w:rsidRDefault="00823741" w:rsidP="00823741">
            <w:pPr>
              <w:pStyle w:val="TableParagraph"/>
              <w:spacing w:before="53"/>
              <w:ind w:left="206" w:right="196"/>
              <w:jc w:val="center"/>
              <w:rPr>
                <w:sz w:val="28"/>
                <w:szCs w:val="28"/>
              </w:rPr>
            </w:pPr>
            <w:r w:rsidRPr="009238A0">
              <w:rPr>
                <w:sz w:val="28"/>
                <w:szCs w:val="28"/>
              </w:rPr>
              <w:t>10</w:t>
            </w:r>
          </w:p>
        </w:tc>
        <w:tc>
          <w:tcPr>
            <w:tcW w:w="737" w:type="dxa"/>
          </w:tcPr>
          <w:p w:rsidR="00823741" w:rsidRPr="009238A0" w:rsidRDefault="00823741" w:rsidP="00823741">
            <w:pPr>
              <w:pStyle w:val="TableParagraph"/>
              <w:spacing w:before="53"/>
              <w:ind w:left="298"/>
              <w:rPr>
                <w:sz w:val="28"/>
                <w:szCs w:val="28"/>
              </w:rPr>
            </w:pPr>
            <w:r w:rsidRPr="009238A0">
              <w:rPr>
                <w:sz w:val="28"/>
                <w:szCs w:val="28"/>
              </w:rPr>
              <w:t>9</w:t>
            </w:r>
          </w:p>
        </w:tc>
        <w:tc>
          <w:tcPr>
            <w:tcW w:w="737" w:type="dxa"/>
          </w:tcPr>
          <w:p w:rsidR="00823741" w:rsidRPr="009238A0" w:rsidRDefault="00823741" w:rsidP="00823741">
            <w:pPr>
              <w:pStyle w:val="TableParagraph"/>
              <w:spacing w:before="53"/>
              <w:ind w:left="10"/>
              <w:jc w:val="center"/>
              <w:rPr>
                <w:sz w:val="28"/>
                <w:szCs w:val="28"/>
              </w:rPr>
            </w:pPr>
            <w:r w:rsidRPr="009238A0">
              <w:rPr>
                <w:sz w:val="28"/>
                <w:szCs w:val="28"/>
              </w:rPr>
              <w:t>9</w:t>
            </w:r>
          </w:p>
        </w:tc>
        <w:tc>
          <w:tcPr>
            <w:tcW w:w="737" w:type="dxa"/>
          </w:tcPr>
          <w:p w:rsidR="00823741" w:rsidRPr="009238A0" w:rsidRDefault="00823741" w:rsidP="00823741">
            <w:pPr>
              <w:pStyle w:val="TableParagraph"/>
              <w:spacing w:before="53"/>
              <w:ind w:left="298"/>
              <w:rPr>
                <w:sz w:val="28"/>
                <w:szCs w:val="28"/>
              </w:rPr>
            </w:pPr>
            <w:r w:rsidRPr="009238A0">
              <w:rPr>
                <w:sz w:val="28"/>
                <w:szCs w:val="28"/>
              </w:rPr>
              <w:t>8</w:t>
            </w:r>
          </w:p>
        </w:tc>
        <w:tc>
          <w:tcPr>
            <w:tcW w:w="737" w:type="dxa"/>
          </w:tcPr>
          <w:p w:rsidR="00823741" w:rsidRPr="009238A0" w:rsidRDefault="00823741" w:rsidP="00823741">
            <w:pPr>
              <w:pStyle w:val="TableParagraph"/>
              <w:spacing w:before="53"/>
              <w:ind w:left="9"/>
              <w:jc w:val="center"/>
              <w:rPr>
                <w:sz w:val="28"/>
                <w:szCs w:val="28"/>
              </w:rPr>
            </w:pPr>
            <w:r w:rsidRPr="009238A0">
              <w:rPr>
                <w:sz w:val="28"/>
                <w:szCs w:val="28"/>
              </w:rPr>
              <w:t>4</w:t>
            </w:r>
          </w:p>
        </w:tc>
        <w:tc>
          <w:tcPr>
            <w:tcW w:w="739" w:type="dxa"/>
          </w:tcPr>
          <w:p w:rsidR="00823741" w:rsidRPr="009238A0" w:rsidRDefault="00823741" w:rsidP="00823741">
            <w:pPr>
              <w:pStyle w:val="TableParagraph"/>
              <w:spacing w:before="53"/>
              <w:ind w:left="7"/>
              <w:jc w:val="center"/>
              <w:rPr>
                <w:sz w:val="28"/>
                <w:szCs w:val="28"/>
              </w:rPr>
            </w:pPr>
            <w:r w:rsidRPr="009238A0">
              <w:rPr>
                <w:sz w:val="28"/>
                <w:szCs w:val="28"/>
              </w:rPr>
              <w:t>8</w:t>
            </w:r>
          </w:p>
        </w:tc>
      </w:tr>
      <w:tr w:rsidR="00823741" w:rsidRPr="009238A0" w:rsidTr="00823741">
        <w:trPr>
          <w:trHeight w:val="539"/>
        </w:trPr>
        <w:tc>
          <w:tcPr>
            <w:tcW w:w="737" w:type="dxa"/>
          </w:tcPr>
          <w:p w:rsidR="00823741" w:rsidRPr="009238A0" w:rsidRDefault="00823741" w:rsidP="00823741">
            <w:pPr>
              <w:pStyle w:val="TableParagraph"/>
              <w:spacing w:before="55"/>
              <w:ind w:right="287"/>
              <w:jc w:val="right"/>
              <w:rPr>
                <w:sz w:val="28"/>
                <w:szCs w:val="28"/>
              </w:rPr>
            </w:pPr>
            <w:r w:rsidRPr="009238A0">
              <w:rPr>
                <w:sz w:val="28"/>
                <w:szCs w:val="28"/>
              </w:rPr>
              <w:t>8</w:t>
            </w:r>
          </w:p>
        </w:tc>
        <w:tc>
          <w:tcPr>
            <w:tcW w:w="737" w:type="dxa"/>
          </w:tcPr>
          <w:p w:rsidR="00823741" w:rsidRPr="009238A0" w:rsidRDefault="00823741" w:rsidP="00823741">
            <w:pPr>
              <w:pStyle w:val="TableParagraph"/>
              <w:spacing w:before="55"/>
              <w:ind w:left="7"/>
              <w:jc w:val="center"/>
              <w:rPr>
                <w:sz w:val="28"/>
                <w:szCs w:val="28"/>
              </w:rPr>
            </w:pPr>
            <w:r w:rsidRPr="009238A0">
              <w:rPr>
                <w:sz w:val="28"/>
                <w:szCs w:val="28"/>
              </w:rPr>
              <w:t>7</w:t>
            </w:r>
          </w:p>
        </w:tc>
        <w:tc>
          <w:tcPr>
            <w:tcW w:w="737" w:type="dxa"/>
          </w:tcPr>
          <w:p w:rsidR="00823741" w:rsidRPr="009238A0" w:rsidRDefault="00823741" w:rsidP="00823741">
            <w:pPr>
              <w:pStyle w:val="TableParagraph"/>
              <w:spacing w:before="55"/>
              <w:ind w:left="297"/>
              <w:rPr>
                <w:sz w:val="28"/>
                <w:szCs w:val="28"/>
              </w:rPr>
            </w:pPr>
            <w:r w:rsidRPr="009238A0">
              <w:rPr>
                <w:sz w:val="28"/>
                <w:szCs w:val="28"/>
              </w:rPr>
              <w:t>9</w:t>
            </w:r>
          </w:p>
        </w:tc>
        <w:tc>
          <w:tcPr>
            <w:tcW w:w="737" w:type="dxa"/>
          </w:tcPr>
          <w:p w:rsidR="00823741" w:rsidRPr="009238A0" w:rsidRDefault="00823741" w:rsidP="00823741">
            <w:pPr>
              <w:pStyle w:val="TableParagraph"/>
              <w:spacing w:before="55"/>
              <w:ind w:left="296"/>
              <w:rPr>
                <w:sz w:val="28"/>
                <w:szCs w:val="28"/>
              </w:rPr>
            </w:pPr>
            <w:r w:rsidRPr="009238A0">
              <w:rPr>
                <w:sz w:val="28"/>
                <w:szCs w:val="28"/>
              </w:rPr>
              <w:t>7</w:t>
            </w:r>
          </w:p>
        </w:tc>
        <w:tc>
          <w:tcPr>
            <w:tcW w:w="737" w:type="dxa"/>
          </w:tcPr>
          <w:p w:rsidR="00823741" w:rsidRPr="009238A0" w:rsidRDefault="00823741" w:rsidP="00823741">
            <w:pPr>
              <w:pStyle w:val="TableParagraph"/>
              <w:spacing w:before="55"/>
              <w:ind w:left="6"/>
              <w:jc w:val="center"/>
              <w:rPr>
                <w:sz w:val="28"/>
                <w:szCs w:val="28"/>
              </w:rPr>
            </w:pPr>
            <w:r w:rsidRPr="009238A0">
              <w:rPr>
                <w:sz w:val="28"/>
                <w:szCs w:val="28"/>
              </w:rPr>
              <w:t>8</w:t>
            </w:r>
          </w:p>
        </w:tc>
        <w:tc>
          <w:tcPr>
            <w:tcW w:w="737" w:type="dxa"/>
          </w:tcPr>
          <w:p w:rsidR="00823741" w:rsidRPr="009238A0" w:rsidRDefault="00823741" w:rsidP="00823741">
            <w:pPr>
              <w:pStyle w:val="TableParagraph"/>
              <w:spacing w:before="55"/>
              <w:ind w:left="299"/>
              <w:rPr>
                <w:sz w:val="28"/>
                <w:szCs w:val="28"/>
              </w:rPr>
            </w:pPr>
            <w:r w:rsidRPr="009238A0">
              <w:rPr>
                <w:sz w:val="28"/>
                <w:szCs w:val="28"/>
              </w:rPr>
              <w:t>6</w:t>
            </w:r>
          </w:p>
        </w:tc>
        <w:tc>
          <w:tcPr>
            <w:tcW w:w="737" w:type="dxa"/>
          </w:tcPr>
          <w:p w:rsidR="00823741" w:rsidRPr="009238A0" w:rsidRDefault="00823741" w:rsidP="00823741">
            <w:pPr>
              <w:pStyle w:val="TableParagraph"/>
              <w:spacing w:before="55"/>
              <w:ind w:left="11"/>
              <w:jc w:val="center"/>
              <w:rPr>
                <w:sz w:val="28"/>
                <w:szCs w:val="28"/>
              </w:rPr>
            </w:pPr>
            <w:r w:rsidRPr="009238A0">
              <w:rPr>
                <w:sz w:val="28"/>
                <w:szCs w:val="28"/>
              </w:rPr>
              <w:t>6</w:t>
            </w:r>
          </w:p>
        </w:tc>
        <w:tc>
          <w:tcPr>
            <w:tcW w:w="737" w:type="dxa"/>
          </w:tcPr>
          <w:p w:rsidR="00823741" w:rsidRPr="009238A0" w:rsidRDefault="00823741" w:rsidP="00823741">
            <w:pPr>
              <w:pStyle w:val="TableParagraph"/>
              <w:spacing w:before="55"/>
              <w:ind w:left="298"/>
              <w:rPr>
                <w:sz w:val="28"/>
                <w:szCs w:val="28"/>
              </w:rPr>
            </w:pPr>
            <w:r w:rsidRPr="009238A0">
              <w:rPr>
                <w:sz w:val="28"/>
                <w:szCs w:val="28"/>
              </w:rPr>
              <w:t>7</w:t>
            </w:r>
          </w:p>
        </w:tc>
        <w:tc>
          <w:tcPr>
            <w:tcW w:w="737" w:type="dxa"/>
          </w:tcPr>
          <w:p w:rsidR="00823741" w:rsidRPr="009238A0" w:rsidRDefault="00823741" w:rsidP="00823741">
            <w:pPr>
              <w:pStyle w:val="TableParagraph"/>
              <w:spacing w:before="55"/>
              <w:ind w:left="10"/>
              <w:jc w:val="center"/>
              <w:rPr>
                <w:sz w:val="28"/>
                <w:szCs w:val="28"/>
              </w:rPr>
            </w:pPr>
            <w:r w:rsidRPr="009238A0">
              <w:rPr>
                <w:sz w:val="28"/>
                <w:szCs w:val="28"/>
              </w:rPr>
              <w:t>5</w:t>
            </w:r>
          </w:p>
        </w:tc>
        <w:tc>
          <w:tcPr>
            <w:tcW w:w="739" w:type="dxa"/>
          </w:tcPr>
          <w:p w:rsidR="00823741" w:rsidRPr="009238A0" w:rsidRDefault="00823741" w:rsidP="00823741">
            <w:pPr>
              <w:pStyle w:val="TableParagraph"/>
              <w:spacing w:before="55"/>
              <w:ind w:left="210" w:right="199"/>
              <w:jc w:val="center"/>
              <w:rPr>
                <w:sz w:val="28"/>
                <w:szCs w:val="28"/>
              </w:rPr>
            </w:pPr>
            <w:r w:rsidRPr="009238A0">
              <w:rPr>
                <w:sz w:val="28"/>
                <w:szCs w:val="28"/>
              </w:rPr>
              <w:t>10</w:t>
            </w:r>
          </w:p>
        </w:tc>
      </w:tr>
      <w:tr w:rsidR="00823741" w:rsidRPr="009238A0" w:rsidTr="00823741">
        <w:trPr>
          <w:trHeight w:val="539"/>
        </w:trPr>
        <w:tc>
          <w:tcPr>
            <w:tcW w:w="737" w:type="dxa"/>
          </w:tcPr>
          <w:p w:rsidR="00823741" w:rsidRPr="009238A0" w:rsidRDefault="00823741" w:rsidP="00823741">
            <w:pPr>
              <w:pStyle w:val="TableParagraph"/>
              <w:ind w:right="287"/>
              <w:jc w:val="right"/>
              <w:rPr>
                <w:sz w:val="28"/>
                <w:szCs w:val="28"/>
              </w:rPr>
            </w:pPr>
            <w:r w:rsidRPr="009238A0">
              <w:rPr>
                <w:sz w:val="28"/>
                <w:szCs w:val="28"/>
              </w:rPr>
              <w:t>8</w:t>
            </w:r>
          </w:p>
        </w:tc>
        <w:tc>
          <w:tcPr>
            <w:tcW w:w="737" w:type="dxa"/>
          </w:tcPr>
          <w:p w:rsidR="00823741" w:rsidRPr="009238A0" w:rsidRDefault="00823741" w:rsidP="00823741">
            <w:pPr>
              <w:pStyle w:val="TableParagraph"/>
              <w:ind w:left="7"/>
              <w:jc w:val="center"/>
              <w:rPr>
                <w:sz w:val="28"/>
                <w:szCs w:val="28"/>
              </w:rPr>
            </w:pPr>
            <w:r w:rsidRPr="009238A0">
              <w:rPr>
                <w:sz w:val="28"/>
                <w:szCs w:val="28"/>
              </w:rPr>
              <w:t>8</w:t>
            </w:r>
          </w:p>
        </w:tc>
        <w:tc>
          <w:tcPr>
            <w:tcW w:w="737" w:type="dxa"/>
          </w:tcPr>
          <w:p w:rsidR="00823741" w:rsidRPr="009238A0" w:rsidRDefault="00823741" w:rsidP="00823741">
            <w:pPr>
              <w:pStyle w:val="TableParagraph"/>
              <w:ind w:left="297"/>
              <w:rPr>
                <w:sz w:val="28"/>
                <w:szCs w:val="28"/>
              </w:rPr>
            </w:pPr>
            <w:r w:rsidRPr="009238A0">
              <w:rPr>
                <w:sz w:val="28"/>
                <w:szCs w:val="28"/>
              </w:rPr>
              <w:t>7</w:t>
            </w:r>
          </w:p>
        </w:tc>
        <w:tc>
          <w:tcPr>
            <w:tcW w:w="737" w:type="dxa"/>
          </w:tcPr>
          <w:p w:rsidR="00823741" w:rsidRPr="009238A0" w:rsidRDefault="00823741" w:rsidP="00823741">
            <w:pPr>
              <w:pStyle w:val="TableParagraph"/>
              <w:ind w:left="296"/>
              <w:rPr>
                <w:sz w:val="28"/>
                <w:szCs w:val="28"/>
              </w:rPr>
            </w:pPr>
            <w:r w:rsidRPr="009238A0">
              <w:rPr>
                <w:sz w:val="28"/>
                <w:szCs w:val="28"/>
              </w:rPr>
              <w:t>6</w:t>
            </w:r>
          </w:p>
        </w:tc>
        <w:tc>
          <w:tcPr>
            <w:tcW w:w="737" w:type="dxa"/>
          </w:tcPr>
          <w:p w:rsidR="00823741" w:rsidRPr="009238A0" w:rsidRDefault="00823741" w:rsidP="00823741">
            <w:pPr>
              <w:pStyle w:val="TableParagraph"/>
              <w:ind w:left="6"/>
              <w:jc w:val="center"/>
              <w:rPr>
                <w:sz w:val="28"/>
                <w:szCs w:val="28"/>
              </w:rPr>
            </w:pPr>
            <w:r w:rsidRPr="009238A0">
              <w:rPr>
                <w:sz w:val="28"/>
                <w:szCs w:val="28"/>
              </w:rPr>
              <w:t>9</w:t>
            </w:r>
          </w:p>
        </w:tc>
        <w:tc>
          <w:tcPr>
            <w:tcW w:w="737" w:type="dxa"/>
          </w:tcPr>
          <w:p w:rsidR="00823741" w:rsidRPr="009238A0" w:rsidRDefault="00823741" w:rsidP="00823741">
            <w:pPr>
              <w:pStyle w:val="TableParagraph"/>
              <w:ind w:left="299"/>
              <w:rPr>
                <w:sz w:val="28"/>
                <w:szCs w:val="28"/>
              </w:rPr>
            </w:pPr>
            <w:r w:rsidRPr="009238A0">
              <w:rPr>
                <w:sz w:val="28"/>
                <w:szCs w:val="28"/>
              </w:rPr>
              <w:t>7</w:t>
            </w:r>
          </w:p>
        </w:tc>
        <w:tc>
          <w:tcPr>
            <w:tcW w:w="737" w:type="dxa"/>
          </w:tcPr>
          <w:p w:rsidR="00823741" w:rsidRPr="009238A0" w:rsidRDefault="00823741" w:rsidP="00823741">
            <w:pPr>
              <w:pStyle w:val="TableParagraph"/>
              <w:ind w:left="208" w:right="194"/>
              <w:jc w:val="center"/>
              <w:rPr>
                <w:sz w:val="28"/>
                <w:szCs w:val="28"/>
              </w:rPr>
            </w:pPr>
            <w:r w:rsidRPr="009238A0">
              <w:rPr>
                <w:sz w:val="28"/>
                <w:szCs w:val="28"/>
              </w:rPr>
              <w:t>10</w:t>
            </w:r>
          </w:p>
        </w:tc>
        <w:tc>
          <w:tcPr>
            <w:tcW w:w="737" w:type="dxa"/>
          </w:tcPr>
          <w:p w:rsidR="00823741" w:rsidRPr="009238A0" w:rsidRDefault="00823741" w:rsidP="00823741">
            <w:pPr>
              <w:pStyle w:val="TableParagraph"/>
              <w:ind w:left="298"/>
              <w:rPr>
                <w:sz w:val="28"/>
                <w:szCs w:val="28"/>
              </w:rPr>
            </w:pPr>
            <w:r w:rsidRPr="009238A0">
              <w:rPr>
                <w:sz w:val="28"/>
                <w:szCs w:val="28"/>
              </w:rPr>
              <w:t>5</w:t>
            </w:r>
          </w:p>
        </w:tc>
        <w:tc>
          <w:tcPr>
            <w:tcW w:w="737" w:type="dxa"/>
          </w:tcPr>
          <w:p w:rsidR="00823741" w:rsidRPr="009238A0" w:rsidRDefault="00823741" w:rsidP="00823741">
            <w:pPr>
              <w:pStyle w:val="TableParagraph"/>
              <w:ind w:left="10"/>
              <w:jc w:val="center"/>
              <w:rPr>
                <w:sz w:val="28"/>
                <w:szCs w:val="28"/>
              </w:rPr>
            </w:pPr>
            <w:r w:rsidRPr="009238A0">
              <w:rPr>
                <w:sz w:val="28"/>
                <w:szCs w:val="28"/>
              </w:rPr>
              <w:t>8</w:t>
            </w:r>
          </w:p>
        </w:tc>
        <w:tc>
          <w:tcPr>
            <w:tcW w:w="739" w:type="dxa"/>
          </w:tcPr>
          <w:p w:rsidR="00823741" w:rsidRPr="009238A0" w:rsidRDefault="00823741" w:rsidP="00823741">
            <w:pPr>
              <w:pStyle w:val="TableParagraph"/>
              <w:ind w:left="8"/>
              <w:jc w:val="center"/>
              <w:rPr>
                <w:sz w:val="28"/>
                <w:szCs w:val="28"/>
              </w:rPr>
            </w:pPr>
            <w:r w:rsidRPr="009238A0">
              <w:rPr>
                <w:sz w:val="28"/>
                <w:szCs w:val="28"/>
              </w:rPr>
              <w:t>9</w:t>
            </w:r>
          </w:p>
        </w:tc>
      </w:tr>
    </w:tbl>
    <w:p w:rsidR="00AF16AF" w:rsidRPr="009238A0" w:rsidRDefault="00AF16AF">
      <w:pPr>
        <w:pStyle w:val="BodyText"/>
      </w:pPr>
    </w:p>
    <w:p w:rsidR="00AF16AF" w:rsidRPr="009238A0" w:rsidRDefault="00AF16AF">
      <w:pPr>
        <w:pStyle w:val="BodyText"/>
        <w:spacing w:before="7"/>
      </w:pPr>
    </w:p>
    <w:p w:rsidR="00AF16AF" w:rsidRPr="009238A0" w:rsidRDefault="00061984">
      <w:pPr>
        <w:pStyle w:val="ListParagraph"/>
        <w:numPr>
          <w:ilvl w:val="2"/>
          <w:numId w:val="3"/>
        </w:numPr>
        <w:tabs>
          <w:tab w:val="left" w:pos="1193"/>
        </w:tabs>
        <w:spacing w:before="113"/>
        <w:ind w:right="643" w:hanging="361"/>
        <w:rPr>
          <w:sz w:val="28"/>
          <w:szCs w:val="28"/>
        </w:rPr>
      </w:pPr>
      <w:r w:rsidRPr="009238A0">
        <w:rPr>
          <w:sz w:val="28"/>
          <w:szCs w:val="28"/>
        </w:rPr>
        <w:t>Dấu hiệu ở đây là gì? Lập bảng tần số và tính tỉ lệ phần trăm học sinh đạt điểm trên trung bình (từ điểm 5 trở lên) của lớp7A.</w:t>
      </w:r>
    </w:p>
    <w:p w:rsidR="00AF16AF" w:rsidRPr="009238A0" w:rsidRDefault="00061984">
      <w:pPr>
        <w:pStyle w:val="ListParagraph"/>
        <w:numPr>
          <w:ilvl w:val="2"/>
          <w:numId w:val="3"/>
        </w:numPr>
        <w:tabs>
          <w:tab w:val="left" w:pos="1193"/>
        </w:tabs>
        <w:spacing w:before="59"/>
        <w:ind w:left="1192" w:hanging="361"/>
        <w:rPr>
          <w:sz w:val="28"/>
          <w:szCs w:val="28"/>
        </w:rPr>
      </w:pPr>
      <w:r w:rsidRPr="009238A0">
        <w:rPr>
          <w:sz w:val="28"/>
          <w:szCs w:val="28"/>
        </w:rPr>
        <w:t>Tính số trung bình cộng và tìm mốt của dấuhiệu.</w:t>
      </w:r>
    </w:p>
    <w:p w:rsidR="00AF16AF" w:rsidRPr="009238A0" w:rsidRDefault="00061984">
      <w:pPr>
        <w:pStyle w:val="BodyText"/>
        <w:spacing w:before="60"/>
        <w:ind w:left="113" w:right="658"/>
      </w:pPr>
      <w:r w:rsidRPr="009238A0">
        <w:rPr>
          <w:b/>
        </w:rPr>
        <w:t>Bài 2</w:t>
      </w:r>
      <w:r w:rsidRPr="009238A0">
        <w:t>: Kết quả điều tra về số học sinh nữ của 29 lớp của 01 trường THCS được ghi lại ở bảng sau:</w:t>
      </w:r>
    </w:p>
    <w:p w:rsidR="00AF16AF" w:rsidRPr="009238A0" w:rsidRDefault="00AF16AF">
      <w:pPr>
        <w:pStyle w:val="BodyText"/>
        <w:spacing w:before="3"/>
      </w:pPr>
    </w:p>
    <w:tbl>
      <w:tblPr>
        <w:tblW w:w="0" w:type="auto"/>
        <w:tblInd w:w="1509" w:type="dxa"/>
        <w:tblLayout w:type="fixed"/>
        <w:tblCellMar>
          <w:left w:w="0" w:type="dxa"/>
          <w:right w:w="0" w:type="dxa"/>
        </w:tblCellMar>
        <w:tblLook w:val="01E0" w:firstRow="1" w:lastRow="1" w:firstColumn="1" w:lastColumn="1" w:noHBand="0" w:noVBand="0"/>
      </w:tblPr>
      <w:tblGrid>
        <w:gridCol w:w="552"/>
        <w:gridCol w:w="720"/>
        <w:gridCol w:w="720"/>
        <w:gridCol w:w="720"/>
        <w:gridCol w:w="720"/>
        <w:gridCol w:w="720"/>
        <w:gridCol w:w="720"/>
        <w:gridCol w:w="720"/>
        <w:gridCol w:w="720"/>
        <w:gridCol w:w="552"/>
      </w:tblGrid>
      <w:tr w:rsidR="00AF16AF" w:rsidRPr="009238A0">
        <w:trPr>
          <w:trHeight w:val="346"/>
        </w:trPr>
        <w:tc>
          <w:tcPr>
            <w:tcW w:w="552" w:type="dxa"/>
          </w:tcPr>
          <w:p w:rsidR="00AF16AF" w:rsidRPr="009238A0" w:rsidRDefault="00061984">
            <w:pPr>
              <w:pStyle w:val="TableParagraph"/>
              <w:spacing w:before="0" w:line="311" w:lineRule="exact"/>
              <w:ind w:left="50"/>
              <w:rPr>
                <w:sz w:val="28"/>
                <w:szCs w:val="28"/>
              </w:rPr>
            </w:pPr>
            <w:r w:rsidRPr="009238A0">
              <w:rPr>
                <w:sz w:val="28"/>
                <w:szCs w:val="28"/>
              </w:rPr>
              <w:t>25</w:t>
            </w:r>
          </w:p>
        </w:tc>
        <w:tc>
          <w:tcPr>
            <w:tcW w:w="720" w:type="dxa"/>
          </w:tcPr>
          <w:p w:rsidR="00AF16AF" w:rsidRPr="009238A0" w:rsidRDefault="00061984">
            <w:pPr>
              <w:pStyle w:val="TableParagraph"/>
              <w:spacing w:before="0" w:line="311" w:lineRule="exact"/>
              <w:ind w:right="216"/>
              <w:jc w:val="right"/>
              <w:rPr>
                <w:sz w:val="28"/>
                <w:szCs w:val="28"/>
              </w:rPr>
            </w:pPr>
            <w:r w:rsidRPr="009238A0">
              <w:rPr>
                <w:sz w:val="28"/>
                <w:szCs w:val="28"/>
              </w:rPr>
              <w:t>23</w:t>
            </w:r>
          </w:p>
        </w:tc>
        <w:tc>
          <w:tcPr>
            <w:tcW w:w="720" w:type="dxa"/>
          </w:tcPr>
          <w:p w:rsidR="00AF16AF" w:rsidRPr="009238A0" w:rsidRDefault="00061984">
            <w:pPr>
              <w:pStyle w:val="TableParagraph"/>
              <w:spacing w:before="0" w:line="311" w:lineRule="exact"/>
              <w:ind w:right="216"/>
              <w:jc w:val="right"/>
              <w:rPr>
                <w:sz w:val="28"/>
                <w:szCs w:val="28"/>
              </w:rPr>
            </w:pPr>
            <w:r w:rsidRPr="009238A0">
              <w:rPr>
                <w:sz w:val="28"/>
                <w:szCs w:val="28"/>
              </w:rPr>
              <w:t>20</w:t>
            </w:r>
          </w:p>
        </w:tc>
        <w:tc>
          <w:tcPr>
            <w:tcW w:w="720" w:type="dxa"/>
          </w:tcPr>
          <w:p w:rsidR="00AF16AF" w:rsidRPr="009238A0" w:rsidRDefault="00061984">
            <w:pPr>
              <w:pStyle w:val="TableParagraph"/>
              <w:spacing w:before="0" w:line="311" w:lineRule="exact"/>
              <w:ind w:right="216"/>
              <w:jc w:val="right"/>
              <w:rPr>
                <w:sz w:val="28"/>
                <w:szCs w:val="28"/>
              </w:rPr>
            </w:pPr>
            <w:r w:rsidRPr="009238A0">
              <w:rPr>
                <w:sz w:val="28"/>
                <w:szCs w:val="28"/>
              </w:rPr>
              <w:t>20</w:t>
            </w:r>
          </w:p>
        </w:tc>
        <w:tc>
          <w:tcPr>
            <w:tcW w:w="720" w:type="dxa"/>
          </w:tcPr>
          <w:p w:rsidR="00AF16AF" w:rsidRPr="009238A0" w:rsidRDefault="00061984">
            <w:pPr>
              <w:pStyle w:val="TableParagraph"/>
              <w:spacing w:before="0" w:line="311" w:lineRule="exact"/>
              <w:ind w:right="216"/>
              <w:jc w:val="right"/>
              <w:rPr>
                <w:sz w:val="28"/>
                <w:szCs w:val="28"/>
              </w:rPr>
            </w:pPr>
            <w:r w:rsidRPr="009238A0">
              <w:rPr>
                <w:sz w:val="28"/>
                <w:szCs w:val="28"/>
              </w:rPr>
              <w:t>16</w:t>
            </w:r>
          </w:p>
        </w:tc>
        <w:tc>
          <w:tcPr>
            <w:tcW w:w="720" w:type="dxa"/>
          </w:tcPr>
          <w:p w:rsidR="00AF16AF" w:rsidRPr="009238A0" w:rsidRDefault="00061984">
            <w:pPr>
              <w:pStyle w:val="TableParagraph"/>
              <w:spacing w:before="0" w:line="311" w:lineRule="exact"/>
              <w:ind w:right="216"/>
              <w:jc w:val="right"/>
              <w:rPr>
                <w:sz w:val="28"/>
                <w:szCs w:val="28"/>
              </w:rPr>
            </w:pPr>
            <w:r w:rsidRPr="009238A0">
              <w:rPr>
                <w:sz w:val="28"/>
                <w:szCs w:val="28"/>
              </w:rPr>
              <w:t>15</w:t>
            </w:r>
          </w:p>
        </w:tc>
        <w:tc>
          <w:tcPr>
            <w:tcW w:w="720" w:type="dxa"/>
          </w:tcPr>
          <w:p w:rsidR="00AF16AF" w:rsidRPr="009238A0" w:rsidRDefault="00061984">
            <w:pPr>
              <w:pStyle w:val="TableParagraph"/>
              <w:spacing w:before="0" w:line="311" w:lineRule="exact"/>
              <w:ind w:right="216"/>
              <w:jc w:val="right"/>
              <w:rPr>
                <w:sz w:val="28"/>
                <w:szCs w:val="28"/>
              </w:rPr>
            </w:pPr>
            <w:r w:rsidRPr="009238A0">
              <w:rPr>
                <w:sz w:val="28"/>
                <w:szCs w:val="28"/>
              </w:rPr>
              <w:t>15</w:t>
            </w:r>
          </w:p>
        </w:tc>
        <w:tc>
          <w:tcPr>
            <w:tcW w:w="720" w:type="dxa"/>
          </w:tcPr>
          <w:p w:rsidR="00AF16AF" w:rsidRPr="009238A0" w:rsidRDefault="00061984">
            <w:pPr>
              <w:pStyle w:val="TableParagraph"/>
              <w:spacing w:before="0" w:line="311" w:lineRule="exact"/>
              <w:ind w:right="216"/>
              <w:jc w:val="right"/>
              <w:rPr>
                <w:sz w:val="28"/>
                <w:szCs w:val="28"/>
              </w:rPr>
            </w:pPr>
            <w:r w:rsidRPr="009238A0">
              <w:rPr>
                <w:sz w:val="28"/>
                <w:szCs w:val="28"/>
              </w:rPr>
              <w:t>22</w:t>
            </w:r>
          </w:p>
        </w:tc>
        <w:tc>
          <w:tcPr>
            <w:tcW w:w="720" w:type="dxa"/>
          </w:tcPr>
          <w:p w:rsidR="00AF16AF" w:rsidRPr="009238A0" w:rsidRDefault="00061984">
            <w:pPr>
              <w:pStyle w:val="TableParagraph"/>
              <w:spacing w:before="0" w:line="311" w:lineRule="exact"/>
              <w:ind w:right="216"/>
              <w:jc w:val="right"/>
              <w:rPr>
                <w:sz w:val="28"/>
                <w:szCs w:val="28"/>
              </w:rPr>
            </w:pPr>
            <w:r w:rsidRPr="009238A0">
              <w:rPr>
                <w:sz w:val="28"/>
                <w:szCs w:val="28"/>
              </w:rPr>
              <w:t>23</w:t>
            </w:r>
          </w:p>
        </w:tc>
        <w:tc>
          <w:tcPr>
            <w:tcW w:w="552" w:type="dxa"/>
          </w:tcPr>
          <w:p w:rsidR="00AF16AF" w:rsidRPr="009238A0" w:rsidRDefault="00061984">
            <w:pPr>
              <w:pStyle w:val="TableParagraph"/>
              <w:spacing w:before="0" w:line="311" w:lineRule="exact"/>
              <w:ind w:right="48"/>
              <w:jc w:val="right"/>
              <w:rPr>
                <w:sz w:val="28"/>
                <w:szCs w:val="28"/>
              </w:rPr>
            </w:pPr>
            <w:r w:rsidRPr="009238A0">
              <w:rPr>
                <w:sz w:val="28"/>
                <w:szCs w:val="28"/>
              </w:rPr>
              <w:t>24</w:t>
            </w:r>
          </w:p>
        </w:tc>
      </w:tr>
      <w:tr w:rsidR="00AF16AF" w:rsidRPr="009238A0">
        <w:trPr>
          <w:trHeight w:val="381"/>
        </w:trPr>
        <w:tc>
          <w:tcPr>
            <w:tcW w:w="552" w:type="dxa"/>
          </w:tcPr>
          <w:p w:rsidR="00AF16AF" w:rsidRPr="009238A0" w:rsidRDefault="00061984">
            <w:pPr>
              <w:pStyle w:val="TableParagraph"/>
              <w:spacing w:before="24"/>
              <w:ind w:left="50"/>
              <w:rPr>
                <w:sz w:val="28"/>
                <w:szCs w:val="28"/>
              </w:rPr>
            </w:pPr>
            <w:r w:rsidRPr="009238A0">
              <w:rPr>
                <w:sz w:val="28"/>
                <w:szCs w:val="28"/>
              </w:rPr>
              <w:t>18</w:t>
            </w:r>
          </w:p>
        </w:tc>
        <w:tc>
          <w:tcPr>
            <w:tcW w:w="720" w:type="dxa"/>
          </w:tcPr>
          <w:p w:rsidR="00AF16AF" w:rsidRPr="009238A0" w:rsidRDefault="00061984">
            <w:pPr>
              <w:pStyle w:val="TableParagraph"/>
              <w:spacing w:before="24"/>
              <w:ind w:right="216"/>
              <w:jc w:val="right"/>
              <w:rPr>
                <w:sz w:val="28"/>
                <w:szCs w:val="28"/>
              </w:rPr>
            </w:pPr>
            <w:r w:rsidRPr="009238A0">
              <w:rPr>
                <w:sz w:val="28"/>
                <w:szCs w:val="28"/>
              </w:rPr>
              <w:t>17</w:t>
            </w:r>
          </w:p>
        </w:tc>
        <w:tc>
          <w:tcPr>
            <w:tcW w:w="720" w:type="dxa"/>
          </w:tcPr>
          <w:p w:rsidR="00AF16AF" w:rsidRPr="009238A0" w:rsidRDefault="00061984">
            <w:pPr>
              <w:pStyle w:val="TableParagraph"/>
              <w:spacing w:before="24"/>
              <w:ind w:right="216"/>
              <w:jc w:val="right"/>
              <w:rPr>
                <w:sz w:val="28"/>
                <w:szCs w:val="28"/>
              </w:rPr>
            </w:pPr>
            <w:r w:rsidRPr="009238A0">
              <w:rPr>
                <w:sz w:val="28"/>
                <w:szCs w:val="28"/>
              </w:rPr>
              <w:t>13</w:t>
            </w:r>
          </w:p>
        </w:tc>
        <w:tc>
          <w:tcPr>
            <w:tcW w:w="720" w:type="dxa"/>
          </w:tcPr>
          <w:p w:rsidR="00AF16AF" w:rsidRPr="009238A0" w:rsidRDefault="00061984">
            <w:pPr>
              <w:pStyle w:val="TableParagraph"/>
              <w:spacing w:before="24"/>
              <w:ind w:right="216"/>
              <w:jc w:val="right"/>
              <w:rPr>
                <w:sz w:val="28"/>
                <w:szCs w:val="28"/>
              </w:rPr>
            </w:pPr>
            <w:r w:rsidRPr="009238A0">
              <w:rPr>
                <w:sz w:val="28"/>
                <w:szCs w:val="28"/>
              </w:rPr>
              <w:t>12</w:t>
            </w:r>
          </w:p>
        </w:tc>
        <w:tc>
          <w:tcPr>
            <w:tcW w:w="720" w:type="dxa"/>
          </w:tcPr>
          <w:p w:rsidR="00AF16AF" w:rsidRPr="009238A0" w:rsidRDefault="00061984">
            <w:pPr>
              <w:pStyle w:val="TableParagraph"/>
              <w:spacing w:before="24"/>
              <w:ind w:right="216"/>
              <w:jc w:val="right"/>
              <w:rPr>
                <w:sz w:val="28"/>
                <w:szCs w:val="28"/>
              </w:rPr>
            </w:pPr>
            <w:r w:rsidRPr="009238A0">
              <w:rPr>
                <w:sz w:val="28"/>
                <w:szCs w:val="28"/>
              </w:rPr>
              <w:t>20</w:t>
            </w:r>
          </w:p>
        </w:tc>
        <w:tc>
          <w:tcPr>
            <w:tcW w:w="720" w:type="dxa"/>
          </w:tcPr>
          <w:p w:rsidR="00AF16AF" w:rsidRPr="009238A0" w:rsidRDefault="00061984">
            <w:pPr>
              <w:pStyle w:val="TableParagraph"/>
              <w:spacing w:before="24"/>
              <w:ind w:right="216"/>
              <w:jc w:val="right"/>
              <w:rPr>
                <w:sz w:val="28"/>
                <w:szCs w:val="28"/>
              </w:rPr>
            </w:pPr>
            <w:r w:rsidRPr="009238A0">
              <w:rPr>
                <w:sz w:val="28"/>
                <w:szCs w:val="28"/>
              </w:rPr>
              <w:t>17</w:t>
            </w:r>
          </w:p>
        </w:tc>
        <w:tc>
          <w:tcPr>
            <w:tcW w:w="720" w:type="dxa"/>
          </w:tcPr>
          <w:p w:rsidR="00AF16AF" w:rsidRPr="009238A0" w:rsidRDefault="00061984">
            <w:pPr>
              <w:pStyle w:val="TableParagraph"/>
              <w:spacing w:before="24"/>
              <w:ind w:right="216"/>
              <w:jc w:val="right"/>
              <w:rPr>
                <w:sz w:val="28"/>
                <w:szCs w:val="28"/>
              </w:rPr>
            </w:pPr>
            <w:r w:rsidRPr="009238A0">
              <w:rPr>
                <w:sz w:val="28"/>
                <w:szCs w:val="28"/>
              </w:rPr>
              <w:t>18</w:t>
            </w:r>
          </w:p>
        </w:tc>
        <w:tc>
          <w:tcPr>
            <w:tcW w:w="720" w:type="dxa"/>
          </w:tcPr>
          <w:p w:rsidR="00AF16AF" w:rsidRPr="009238A0" w:rsidRDefault="00061984">
            <w:pPr>
              <w:pStyle w:val="TableParagraph"/>
              <w:spacing w:before="24"/>
              <w:ind w:right="216"/>
              <w:jc w:val="right"/>
              <w:rPr>
                <w:sz w:val="28"/>
                <w:szCs w:val="28"/>
              </w:rPr>
            </w:pPr>
            <w:r w:rsidRPr="009238A0">
              <w:rPr>
                <w:sz w:val="28"/>
                <w:szCs w:val="28"/>
              </w:rPr>
              <w:t>18</w:t>
            </w:r>
          </w:p>
        </w:tc>
        <w:tc>
          <w:tcPr>
            <w:tcW w:w="720" w:type="dxa"/>
          </w:tcPr>
          <w:p w:rsidR="00AF16AF" w:rsidRPr="009238A0" w:rsidRDefault="00061984">
            <w:pPr>
              <w:pStyle w:val="TableParagraph"/>
              <w:spacing w:before="24"/>
              <w:ind w:right="216"/>
              <w:jc w:val="right"/>
              <w:rPr>
                <w:sz w:val="28"/>
                <w:szCs w:val="28"/>
              </w:rPr>
            </w:pPr>
            <w:r w:rsidRPr="009238A0">
              <w:rPr>
                <w:sz w:val="28"/>
                <w:szCs w:val="28"/>
              </w:rPr>
              <w:t>18</w:t>
            </w:r>
          </w:p>
        </w:tc>
        <w:tc>
          <w:tcPr>
            <w:tcW w:w="552" w:type="dxa"/>
          </w:tcPr>
          <w:p w:rsidR="00AF16AF" w:rsidRPr="009238A0" w:rsidRDefault="00061984">
            <w:pPr>
              <w:pStyle w:val="TableParagraph"/>
              <w:spacing w:before="24"/>
              <w:ind w:right="48"/>
              <w:jc w:val="right"/>
              <w:rPr>
                <w:sz w:val="28"/>
                <w:szCs w:val="28"/>
              </w:rPr>
            </w:pPr>
            <w:r w:rsidRPr="009238A0">
              <w:rPr>
                <w:sz w:val="28"/>
                <w:szCs w:val="28"/>
              </w:rPr>
              <w:t>12</w:t>
            </w:r>
          </w:p>
        </w:tc>
      </w:tr>
      <w:tr w:rsidR="00AF16AF" w:rsidRPr="009238A0">
        <w:trPr>
          <w:trHeight w:val="346"/>
        </w:trPr>
        <w:tc>
          <w:tcPr>
            <w:tcW w:w="552" w:type="dxa"/>
          </w:tcPr>
          <w:p w:rsidR="00AF16AF" w:rsidRPr="009238A0" w:rsidRDefault="00061984">
            <w:pPr>
              <w:pStyle w:val="TableParagraph"/>
              <w:spacing w:before="24" w:line="302" w:lineRule="exact"/>
              <w:ind w:left="50"/>
              <w:rPr>
                <w:sz w:val="28"/>
                <w:szCs w:val="28"/>
              </w:rPr>
            </w:pPr>
            <w:r w:rsidRPr="009238A0">
              <w:rPr>
                <w:sz w:val="28"/>
                <w:szCs w:val="28"/>
              </w:rPr>
              <w:t>18</w:t>
            </w:r>
          </w:p>
        </w:tc>
        <w:tc>
          <w:tcPr>
            <w:tcW w:w="720" w:type="dxa"/>
          </w:tcPr>
          <w:p w:rsidR="00AF16AF" w:rsidRPr="009238A0" w:rsidRDefault="00061984">
            <w:pPr>
              <w:pStyle w:val="TableParagraph"/>
              <w:spacing w:before="24" w:line="302" w:lineRule="exact"/>
              <w:ind w:right="216"/>
              <w:jc w:val="right"/>
              <w:rPr>
                <w:sz w:val="28"/>
                <w:szCs w:val="28"/>
              </w:rPr>
            </w:pPr>
            <w:r w:rsidRPr="009238A0">
              <w:rPr>
                <w:sz w:val="28"/>
                <w:szCs w:val="28"/>
              </w:rPr>
              <w:t>21</w:t>
            </w:r>
          </w:p>
        </w:tc>
        <w:tc>
          <w:tcPr>
            <w:tcW w:w="720" w:type="dxa"/>
          </w:tcPr>
          <w:p w:rsidR="00AF16AF" w:rsidRPr="009238A0" w:rsidRDefault="00061984">
            <w:pPr>
              <w:pStyle w:val="TableParagraph"/>
              <w:spacing w:before="24" w:line="302" w:lineRule="exact"/>
              <w:ind w:right="217"/>
              <w:jc w:val="right"/>
              <w:rPr>
                <w:sz w:val="28"/>
                <w:szCs w:val="28"/>
              </w:rPr>
            </w:pPr>
            <w:r w:rsidRPr="009238A0">
              <w:rPr>
                <w:sz w:val="28"/>
                <w:szCs w:val="28"/>
              </w:rPr>
              <w:t>16</w:t>
            </w:r>
          </w:p>
        </w:tc>
        <w:tc>
          <w:tcPr>
            <w:tcW w:w="720" w:type="dxa"/>
          </w:tcPr>
          <w:p w:rsidR="00AF16AF" w:rsidRPr="009238A0" w:rsidRDefault="00061984">
            <w:pPr>
              <w:pStyle w:val="TableParagraph"/>
              <w:spacing w:before="24" w:line="302" w:lineRule="exact"/>
              <w:ind w:right="217"/>
              <w:jc w:val="right"/>
              <w:rPr>
                <w:sz w:val="28"/>
                <w:szCs w:val="28"/>
              </w:rPr>
            </w:pPr>
            <w:r w:rsidRPr="009238A0">
              <w:rPr>
                <w:sz w:val="28"/>
                <w:szCs w:val="28"/>
              </w:rPr>
              <w:t>21</w:t>
            </w:r>
          </w:p>
        </w:tc>
        <w:tc>
          <w:tcPr>
            <w:tcW w:w="720" w:type="dxa"/>
          </w:tcPr>
          <w:p w:rsidR="00AF16AF" w:rsidRPr="009238A0" w:rsidRDefault="00061984">
            <w:pPr>
              <w:pStyle w:val="TableParagraph"/>
              <w:spacing w:before="24" w:line="302" w:lineRule="exact"/>
              <w:ind w:right="217"/>
              <w:jc w:val="right"/>
              <w:rPr>
                <w:sz w:val="28"/>
                <w:szCs w:val="28"/>
              </w:rPr>
            </w:pPr>
            <w:r w:rsidRPr="009238A0">
              <w:rPr>
                <w:sz w:val="28"/>
                <w:szCs w:val="28"/>
              </w:rPr>
              <w:t>26</w:t>
            </w:r>
          </w:p>
        </w:tc>
        <w:tc>
          <w:tcPr>
            <w:tcW w:w="720" w:type="dxa"/>
          </w:tcPr>
          <w:p w:rsidR="00AF16AF" w:rsidRPr="009238A0" w:rsidRDefault="00061984">
            <w:pPr>
              <w:pStyle w:val="TableParagraph"/>
              <w:spacing w:before="24" w:line="302" w:lineRule="exact"/>
              <w:ind w:right="217"/>
              <w:jc w:val="right"/>
              <w:rPr>
                <w:sz w:val="28"/>
                <w:szCs w:val="28"/>
              </w:rPr>
            </w:pPr>
            <w:r w:rsidRPr="009238A0">
              <w:rPr>
                <w:sz w:val="28"/>
                <w:szCs w:val="28"/>
              </w:rPr>
              <w:t>21</w:t>
            </w:r>
          </w:p>
        </w:tc>
        <w:tc>
          <w:tcPr>
            <w:tcW w:w="720" w:type="dxa"/>
          </w:tcPr>
          <w:p w:rsidR="00AF16AF" w:rsidRPr="009238A0" w:rsidRDefault="00061984">
            <w:pPr>
              <w:pStyle w:val="TableParagraph"/>
              <w:spacing w:before="24" w:line="302" w:lineRule="exact"/>
              <w:ind w:right="217"/>
              <w:jc w:val="right"/>
              <w:rPr>
                <w:sz w:val="28"/>
                <w:szCs w:val="28"/>
              </w:rPr>
            </w:pPr>
            <w:r w:rsidRPr="009238A0">
              <w:rPr>
                <w:sz w:val="28"/>
                <w:szCs w:val="28"/>
              </w:rPr>
              <w:t>19</w:t>
            </w:r>
          </w:p>
        </w:tc>
        <w:tc>
          <w:tcPr>
            <w:tcW w:w="720" w:type="dxa"/>
          </w:tcPr>
          <w:p w:rsidR="00AF16AF" w:rsidRPr="009238A0" w:rsidRDefault="00061984">
            <w:pPr>
              <w:pStyle w:val="TableParagraph"/>
              <w:spacing w:before="24" w:line="302" w:lineRule="exact"/>
              <w:ind w:right="217"/>
              <w:jc w:val="right"/>
              <w:rPr>
                <w:sz w:val="28"/>
                <w:szCs w:val="28"/>
              </w:rPr>
            </w:pPr>
            <w:r w:rsidRPr="009238A0">
              <w:rPr>
                <w:sz w:val="28"/>
                <w:szCs w:val="28"/>
              </w:rPr>
              <w:t>16</w:t>
            </w:r>
          </w:p>
        </w:tc>
        <w:tc>
          <w:tcPr>
            <w:tcW w:w="720" w:type="dxa"/>
          </w:tcPr>
          <w:p w:rsidR="00AF16AF" w:rsidRPr="009238A0" w:rsidRDefault="00061984">
            <w:pPr>
              <w:pStyle w:val="TableParagraph"/>
              <w:spacing w:before="24" w:line="302" w:lineRule="exact"/>
              <w:ind w:right="217"/>
              <w:jc w:val="right"/>
              <w:rPr>
                <w:sz w:val="28"/>
                <w:szCs w:val="28"/>
              </w:rPr>
            </w:pPr>
            <w:r w:rsidRPr="009238A0">
              <w:rPr>
                <w:sz w:val="28"/>
                <w:szCs w:val="28"/>
              </w:rPr>
              <w:t>17</w:t>
            </w:r>
          </w:p>
        </w:tc>
        <w:tc>
          <w:tcPr>
            <w:tcW w:w="552" w:type="dxa"/>
          </w:tcPr>
          <w:p w:rsidR="00AF16AF" w:rsidRPr="009238A0" w:rsidRDefault="00AF16AF">
            <w:pPr>
              <w:pStyle w:val="TableParagraph"/>
              <w:spacing w:before="0"/>
              <w:rPr>
                <w:sz w:val="28"/>
                <w:szCs w:val="28"/>
              </w:rPr>
            </w:pPr>
          </w:p>
        </w:tc>
      </w:tr>
    </w:tbl>
    <w:p w:rsidR="00AF16AF" w:rsidRPr="009238A0" w:rsidRDefault="00823741">
      <w:pPr>
        <w:pStyle w:val="BodyText"/>
        <w:spacing w:before="60"/>
        <w:ind w:left="832"/>
        <w:jc w:val="both"/>
      </w:pPr>
      <w:r w:rsidRPr="009238A0">
        <w:rPr>
          <w:b/>
        </w:rPr>
        <w:t>a</w:t>
      </w:r>
      <w:r w:rsidRPr="000944B8">
        <w:rPr>
          <w:b/>
        </w:rPr>
        <w:t>)</w:t>
      </w:r>
      <w:r w:rsidR="00061984" w:rsidRPr="009238A0">
        <w:t xml:space="preserve"> Lập bảng tần số và tính số trung bình cộng (làm tròn số đến hàng đơn vị).</w:t>
      </w:r>
    </w:p>
    <w:p w:rsidR="00AF16AF" w:rsidRPr="009238A0" w:rsidRDefault="00823741">
      <w:pPr>
        <w:pStyle w:val="BodyText"/>
        <w:spacing w:before="59"/>
        <w:ind w:left="111" w:right="650" w:firstLine="720"/>
        <w:jc w:val="both"/>
      </w:pPr>
      <w:r w:rsidRPr="009238A0">
        <w:rPr>
          <w:b/>
        </w:rPr>
        <w:t>b</w:t>
      </w:r>
      <w:r w:rsidRPr="000944B8">
        <w:rPr>
          <w:b/>
        </w:rPr>
        <w:t>)</w:t>
      </w:r>
      <w:r w:rsidR="00061984" w:rsidRPr="009238A0">
        <w:t xml:space="preserve"> Cho biết tổng số học sinh toàn trường là 1125. Tính tỉ số phần trăm số học sinh nữ trên số học sinh toàn trường. (làm tròn đến chữ số thập phân thứ 2)</w:t>
      </w:r>
    </w:p>
    <w:p w:rsidR="00AF16AF" w:rsidRPr="009238A0" w:rsidRDefault="00823741">
      <w:pPr>
        <w:pStyle w:val="BodyText"/>
        <w:spacing w:before="60"/>
        <w:ind w:left="110" w:right="645" w:firstLine="720"/>
        <w:jc w:val="both"/>
      </w:pPr>
      <w:r w:rsidRPr="009238A0">
        <w:rPr>
          <w:b/>
        </w:rPr>
        <w:t>c</w:t>
      </w:r>
      <w:r w:rsidRPr="000944B8">
        <w:t>)</w:t>
      </w:r>
      <w:r w:rsidR="00061984" w:rsidRPr="009238A0">
        <w:t xml:space="preserve"> Tính tỉ số phần trăm số học sinh nam trên số học sinh nữ của toàn trường (làm tròn đến chữ số thập phân thứ 1). Hãy nêu hai nhận xét về số học sinh nam và số học sinh nữ của toàn trường.</w:t>
      </w:r>
    </w:p>
    <w:p w:rsidR="00823741" w:rsidRPr="009238A0" w:rsidRDefault="00823741" w:rsidP="00823741">
      <w:pPr>
        <w:pStyle w:val="BodyText"/>
        <w:spacing w:before="61"/>
      </w:pPr>
      <w:r w:rsidRPr="009238A0">
        <w:rPr>
          <w:b/>
        </w:rPr>
        <w:t xml:space="preserve">Bài </w:t>
      </w:r>
      <w:r w:rsidRPr="000944B8">
        <w:rPr>
          <w:b/>
        </w:rPr>
        <w:t>3</w:t>
      </w:r>
      <w:r w:rsidRPr="009238A0">
        <w:rPr>
          <w:b/>
        </w:rPr>
        <w:t xml:space="preserve">: </w:t>
      </w:r>
      <w:r w:rsidRPr="009238A0">
        <w:t>Điểm bài kiểm tra Toán của học sinh lớp 7A cho bởi bảng sau :</w:t>
      </w:r>
    </w:p>
    <w:p w:rsidR="00823741" w:rsidRPr="009238A0" w:rsidRDefault="00823741" w:rsidP="00823741">
      <w:pPr>
        <w:pStyle w:val="BodyText"/>
        <w:spacing w:before="1"/>
      </w:pPr>
    </w:p>
    <w:tbl>
      <w:tblPr>
        <w:tblW w:w="0" w:type="auto"/>
        <w:tblInd w:w="2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97"/>
        <w:gridCol w:w="567"/>
        <w:gridCol w:w="569"/>
        <w:gridCol w:w="567"/>
        <w:gridCol w:w="567"/>
        <w:gridCol w:w="567"/>
        <w:gridCol w:w="569"/>
        <w:gridCol w:w="567"/>
        <w:gridCol w:w="567"/>
        <w:gridCol w:w="567"/>
      </w:tblGrid>
      <w:tr w:rsidR="00823741" w:rsidRPr="009238A0" w:rsidTr="0079745B">
        <w:trPr>
          <w:trHeight w:val="539"/>
        </w:trPr>
        <w:tc>
          <w:tcPr>
            <w:tcW w:w="497" w:type="dxa"/>
          </w:tcPr>
          <w:p w:rsidR="00823741" w:rsidRPr="009238A0" w:rsidRDefault="00823741" w:rsidP="0079745B">
            <w:pPr>
              <w:pStyle w:val="TableParagraph"/>
              <w:ind w:left="110"/>
              <w:rPr>
                <w:sz w:val="28"/>
                <w:szCs w:val="28"/>
              </w:rPr>
            </w:pPr>
            <w:r w:rsidRPr="009238A0">
              <w:rPr>
                <w:sz w:val="28"/>
                <w:szCs w:val="28"/>
              </w:rPr>
              <w:t>10</w:t>
            </w:r>
          </w:p>
        </w:tc>
        <w:tc>
          <w:tcPr>
            <w:tcW w:w="567" w:type="dxa"/>
          </w:tcPr>
          <w:p w:rsidR="00823741" w:rsidRPr="009238A0" w:rsidRDefault="00823741" w:rsidP="0079745B">
            <w:pPr>
              <w:pStyle w:val="TableParagraph"/>
              <w:ind w:right="199"/>
              <w:jc w:val="right"/>
              <w:rPr>
                <w:sz w:val="28"/>
                <w:szCs w:val="28"/>
              </w:rPr>
            </w:pPr>
            <w:r w:rsidRPr="009238A0">
              <w:rPr>
                <w:sz w:val="28"/>
                <w:szCs w:val="28"/>
              </w:rPr>
              <w:t>3</w:t>
            </w:r>
          </w:p>
        </w:tc>
        <w:tc>
          <w:tcPr>
            <w:tcW w:w="569" w:type="dxa"/>
          </w:tcPr>
          <w:p w:rsidR="00823741" w:rsidRPr="009238A0" w:rsidRDefault="00823741" w:rsidP="0079745B">
            <w:pPr>
              <w:pStyle w:val="TableParagraph"/>
              <w:ind w:left="10"/>
              <w:jc w:val="center"/>
              <w:rPr>
                <w:sz w:val="28"/>
                <w:szCs w:val="28"/>
              </w:rPr>
            </w:pPr>
            <w:r w:rsidRPr="009238A0">
              <w:rPr>
                <w:sz w:val="28"/>
                <w:szCs w:val="28"/>
              </w:rPr>
              <w:t>7</w:t>
            </w:r>
          </w:p>
        </w:tc>
        <w:tc>
          <w:tcPr>
            <w:tcW w:w="567" w:type="dxa"/>
          </w:tcPr>
          <w:p w:rsidR="00823741" w:rsidRPr="009238A0" w:rsidRDefault="00823741" w:rsidP="0079745B">
            <w:pPr>
              <w:pStyle w:val="TableParagraph"/>
              <w:ind w:left="212"/>
              <w:rPr>
                <w:sz w:val="28"/>
                <w:szCs w:val="28"/>
              </w:rPr>
            </w:pPr>
            <w:r w:rsidRPr="009238A0">
              <w:rPr>
                <w:sz w:val="28"/>
                <w:szCs w:val="28"/>
              </w:rPr>
              <w:t>7</w:t>
            </w:r>
          </w:p>
        </w:tc>
        <w:tc>
          <w:tcPr>
            <w:tcW w:w="567" w:type="dxa"/>
          </w:tcPr>
          <w:p w:rsidR="00823741" w:rsidRPr="009238A0" w:rsidRDefault="00823741" w:rsidP="0079745B">
            <w:pPr>
              <w:pStyle w:val="TableParagraph"/>
              <w:ind w:left="211"/>
              <w:rPr>
                <w:sz w:val="28"/>
                <w:szCs w:val="28"/>
              </w:rPr>
            </w:pPr>
            <w:r w:rsidRPr="009238A0">
              <w:rPr>
                <w:sz w:val="28"/>
                <w:szCs w:val="28"/>
              </w:rPr>
              <w:t>7</w:t>
            </w:r>
          </w:p>
        </w:tc>
        <w:tc>
          <w:tcPr>
            <w:tcW w:w="567" w:type="dxa"/>
          </w:tcPr>
          <w:p w:rsidR="00823741" w:rsidRPr="009238A0" w:rsidRDefault="00823741" w:rsidP="0079745B">
            <w:pPr>
              <w:pStyle w:val="TableParagraph"/>
              <w:ind w:left="213"/>
              <w:rPr>
                <w:sz w:val="28"/>
                <w:szCs w:val="28"/>
              </w:rPr>
            </w:pPr>
            <w:r w:rsidRPr="009238A0">
              <w:rPr>
                <w:sz w:val="28"/>
                <w:szCs w:val="28"/>
              </w:rPr>
              <w:t>5</w:t>
            </w:r>
          </w:p>
        </w:tc>
        <w:tc>
          <w:tcPr>
            <w:tcW w:w="569" w:type="dxa"/>
          </w:tcPr>
          <w:p w:rsidR="00823741" w:rsidRPr="009238A0" w:rsidRDefault="00823741" w:rsidP="0079745B">
            <w:pPr>
              <w:pStyle w:val="TableParagraph"/>
              <w:ind w:left="212"/>
              <w:rPr>
                <w:sz w:val="28"/>
                <w:szCs w:val="28"/>
              </w:rPr>
            </w:pPr>
            <w:r w:rsidRPr="009238A0">
              <w:rPr>
                <w:sz w:val="28"/>
                <w:szCs w:val="28"/>
              </w:rPr>
              <w:t>8</w:t>
            </w:r>
          </w:p>
        </w:tc>
        <w:tc>
          <w:tcPr>
            <w:tcW w:w="567" w:type="dxa"/>
          </w:tcPr>
          <w:p w:rsidR="00823741" w:rsidRPr="009238A0" w:rsidRDefault="00823741" w:rsidP="0079745B">
            <w:pPr>
              <w:pStyle w:val="TableParagraph"/>
              <w:ind w:left="119" w:right="117"/>
              <w:jc w:val="center"/>
              <w:rPr>
                <w:sz w:val="28"/>
                <w:szCs w:val="28"/>
              </w:rPr>
            </w:pPr>
            <w:r w:rsidRPr="009238A0">
              <w:rPr>
                <w:sz w:val="28"/>
                <w:szCs w:val="28"/>
              </w:rPr>
              <w:t>10</w:t>
            </w:r>
          </w:p>
        </w:tc>
        <w:tc>
          <w:tcPr>
            <w:tcW w:w="567" w:type="dxa"/>
          </w:tcPr>
          <w:p w:rsidR="00823741" w:rsidRPr="009238A0" w:rsidRDefault="00823741" w:rsidP="0079745B">
            <w:pPr>
              <w:pStyle w:val="TableParagraph"/>
              <w:ind w:left="2"/>
              <w:jc w:val="center"/>
              <w:rPr>
                <w:sz w:val="28"/>
                <w:szCs w:val="28"/>
              </w:rPr>
            </w:pPr>
            <w:r w:rsidRPr="009238A0">
              <w:rPr>
                <w:sz w:val="28"/>
                <w:szCs w:val="28"/>
              </w:rPr>
              <w:t>8</w:t>
            </w:r>
          </w:p>
        </w:tc>
        <w:tc>
          <w:tcPr>
            <w:tcW w:w="567" w:type="dxa"/>
          </w:tcPr>
          <w:p w:rsidR="00823741" w:rsidRPr="009238A0" w:rsidRDefault="00823741" w:rsidP="0079745B">
            <w:pPr>
              <w:pStyle w:val="TableParagraph"/>
              <w:ind w:right="202"/>
              <w:jc w:val="right"/>
              <w:rPr>
                <w:sz w:val="28"/>
                <w:szCs w:val="28"/>
              </w:rPr>
            </w:pPr>
            <w:r w:rsidRPr="009238A0">
              <w:rPr>
                <w:sz w:val="28"/>
                <w:szCs w:val="28"/>
              </w:rPr>
              <w:t>7</w:t>
            </w:r>
          </w:p>
        </w:tc>
      </w:tr>
      <w:tr w:rsidR="00823741" w:rsidRPr="009238A0" w:rsidTr="0079745B">
        <w:trPr>
          <w:trHeight w:val="537"/>
        </w:trPr>
        <w:tc>
          <w:tcPr>
            <w:tcW w:w="497" w:type="dxa"/>
          </w:tcPr>
          <w:p w:rsidR="00823741" w:rsidRPr="009238A0" w:rsidRDefault="00823741" w:rsidP="0079745B">
            <w:pPr>
              <w:pStyle w:val="TableParagraph"/>
              <w:ind w:left="179"/>
              <w:rPr>
                <w:sz w:val="28"/>
                <w:szCs w:val="28"/>
              </w:rPr>
            </w:pPr>
            <w:r w:rsidRPr="009238A0">
              <w:rPr>
                <w:sz w:val="28"/>
                <w:szCs w:val="28"/>
              </w:rPr>
              <w:t>8</w:t>
            </w:r>
          </w:p>
        </w:tc>
        <w:tc>
          <w:tcPr>
            <w:tcW w:w="567" w:type="dxa"/>
          </w:tcPr>
          <w:p w:rsidR="00823741" w:rsidRPr="009238A0" w:rsidRDefault="00823741" w:rsidP="0079745B">
            <w:pPr>
              <w:pStyle w:val="TableParagraph"/>
              <w:ind w:right="198"/>
              <w:jc w:val="right"/>
              <w:rPr>
                <w:sz w:val="28"/>
                <w:szCs w:val="28"/>
              </w:rPr>
            </w:pPr>
            <w:r w:rsidRPr="009238A0">
              <w:rPr>
                <w:sz w:val="28"/>
                <w:szCs w:val="28"/>
              </w:rPr>
              <w:t>7</w:t>
            </w:r>
          </w:p>
        </w:tc>
        <w:tc>
          <w:tcPr>
            <w:tcW w:w="569" w:type="dxa"/>
          </w:tcPr>
          <w:p w:rsidR="00823741" w:rsidRPr="009238A0" w:rsidRDefault="00823741" w:rsidP="0079745B">
            <w:pPr>
              <w:pStyle w:val="TableParagraph"/>
              <w:ind w:left="11"/>
              <w:jc w:val="center"/>
              <w:rPr>
                <w:sz w:val="28"/>
                <w:szCs w:val="28"/>
              </w:rPr>
            </w:pPr>
            <w:r w:rsidRPr="009238A0">
              <w:rPr>
                <w:sz w:val="28"/>
                <w:szCs w:val="28"/>
              </w:rPr>
              <w:t>6</w:t>
            </w:r>
          </w:p>
        </w:tc>
        <w:tc>
          <w:tcPr>
            <w:tcW w:w="567" w:type="dxa"/>
          </w:tcPr>
          <w:p w:rsidR="00823741" w:rsidRPr="009238A0" w:rsidRDefault="00823741" w:rsidP="0079745B">
            <w:pPr>
              <w:pStyle w:val="TableParagraph"/>
              <w:ind w:left="212"/>
              <w:rPr>
                <w:sz w:val="28"/>
                <w:szCs w:val="28"/>
              </w:rPr>
            </w:pPr>
            <w:r w:rsidRPr="009238A0">
              <w:rPr>
                <w:sz w:val="28"/>
                <w:szCs w:val="28"/>
              </w:rPr>
              <w:t>8</w:t>
            </w:r>
          </w:p>
        </w:tc>
        <w:tc>
          <w:tcPr>
            <w:tcW w:w="567" w:type="dxa"/>
          </w:tcPr>
          <w:p w:rsidR="00823741" w:rsidRPr="009238A0" w:rsidRDefault="00823741" w:rsidP="0079745B">
            <w:pPr>
              <w:pStyle w:val="TableParagraph"/>
              <w:ind w:left="211"/>
              <w:rPr>
                <w:sz w:val="28"/>
                <w:szCs w:val="28"/>
              </w:rPr>
            </w:pPr>
            <w:r w:rsidRPr="009238A0">
              <w:rPr>
                <w:sz w:val="28"/>
                <w:szCs w:val="28"/>
              </w:rPr>
              <w:t>9</w:t>
            </w:r>
          </w:p>
        </w:tc>
        <w:tc>
          <w:tcPr>
            <w:tcW w:w="567" w:type="dxa"/>
          </w:tcPr>
          <w:p w:rsidR="00823741" w:rsidRPr="009238A0" w:rsidRDefault="00823741" w:rsidP="0079745B">
            <w:pPr>
              <w:pStyle w:val="TableParagraph"/>
              <w:ind w:left="213"/>
              <w:rPr>
                <w:sz w:val="28"/>
                <w:szCs w:val="28"/>
              </w:rPr>
            </w:pPr>
            <w:r w:rsidRPr="009238A0">
              <w:rPr>
                <w:sz w:val="28"/>
                <w:szCs w:val="28"/>
              </w:rPr>
              <w:t>7</w:t>
            </w:r>
          </w:p>
        </w:tc>
        <w:tc>
          <w:tcPr>
            <w:tcW w:w="569" w:type="dxa"/>
          </w:tcPr>
          <w:p w:rsidR="00823741" w:rsidRPr="009238A0" w:rsidRDefault="00823741" w:rsidP="0079745B">
            <w:pPr>
              <w:pStyle w:val="TableParagraph"/>
              <w:ind w:left="213"/>
              <w:rPr>
                <w:sz w:val="28"/>
                <w:szCs w:val="28"/>
              </w:rPr>
            </w:pPr>
            <w:r w:rsidRPr="009238A0">
              <w:rPr>
                <w:sz w:val="28"/>
                <w:szCs w:val="28"/>
              </w:rPr>
              <w:t>8</w:t>
            </w:r>
          </w:p>
        </w:tc>
        <w:tc>
          <w:tcPr>
            <w:tcW w:w="567" w:type="dxa"/>
          </w:tcPr>
          <w:p w:rsidR="00823741" w:rsidRPr="009238A0" w:rsidRDefault="00823741" w:rsidP="0079745B">
            <w:pPr>
              <w:pStyle w:val="TableParagraph"/>
              <w:ind w:left="4"/>
              <w:jc w:val="center"/>
              <w:rPr>
                <w:sz w:val="28"/>
                <w:szCs w:val="28"/>
              </w:rPr>
            </w:pPr>
            <w:r w:rsidRPr="009238A0">
              <w:rPr>
                <w:sz w:val="28"/>
                <w:szCs w:val="28"/>
              </w:rPr>
              <w:t>5</w:t>
            </w:r>
          </w:p>
        </w:tc>
        <w:tc>
          <w:tcPr>
            <w:tcW w:w="567" w:type="dxa"/>
          </w:tcPr>
          <w:p w:rsidR="00823741" w:rsidRPr="009238A0" w:rsidRDefault="00823741" w:rsidP="0079745B">
            <w:pPr>
              <w:pStyle w:val="TableParagraph"/>
              <w:ind w:left="3"/>
              <w:jc w:val="center"/>
              <w:rPr>
                <w:sz w:val="28"/>
                <w:szCs w:val="28"/>
              </w:rPr>
            </w:pPr>
            <w:r w:rsidRPr="009238A0">
              <w:rPr>
                <w:sz w:val="28"/>
                <w:szCs w:val="28"/>
              </w:rPr>
              <w:t>8</w:t>
            </w:r>
          </w:p>
        </w:tc>
        <w:tc>
          <w:tcPr>
            <w:tcW w:w="567" w:type="dxa"/>
          </w:tcPr>
          <w:p w:rsidR="00823741" w:rsidRPr="009238A0" w:rsidRDefault="00823741" w:rsidP="0079745B">
            <w:pPr>
              <w:pStyle w:val="TableParagraph"/>
              <w:ind w:right="202"/>
              <w:jc w:val="right"/>
              <w:rPr>
                <w:sz w:val="28"/>
                <w:szCs w:val="28"/>
              </w:rPr>
            </w:pPr>
            <w:r w:rsidRPr="009238A0">
              <w:rPr>
                <w:sz w:val="28"/>
                <w:szCs w:val="28"/>
              </w:rPr>
              <w:t>6</w:t>
            </w:r>
          </w:p>
        </w:tc>
      </w:tr>
      <w:tr w:rsidR="00823741" w:rsidRPr="009238A0" w:rsidTr="0079745B">
        <w:trPr>
          <w:trHeight w:val="539"/>
        </w:trPr>
        <w:tc>
          <w:tcPr>
            <w:tcW w:w="497" w:type="dxa"/>
          </w:tcPr>
          <w:p w:rsidR="00823741" w:rsidRPr="009238A0" w:rsidRDefault="00823741" w:rsidP="0079745B">
            <w:pPr>
              <w:pStyle w:val="TableParagraph"/>
              <w:ind w:left="179"/>
              <w:rPr>
                <w:sz w:val="28"/>
                <w:szCs w:val="28"/>
              </w:rPr>
            </w:pPr>
            <w:r w:rsidRPr="009238A0">
              <w:rPr>
                <w:sz w:val="28"/>
                <w:szCs w:val="28"/>
              </w:rPr>
              <w:t>7</w:t>
            </w:r>
          </w:p>
        </w:tc>
        <w:tc>
          <w:tcPr>
            <w:tcW w:w="567" w:type="dxa"/>
          </w:tcPr>
          <w:p w:rsidR="00823741" w:rsidRPr="009238A0" w:rsidRDefault="00823741" w:rsidP="0079745B">
            <w:pPr>
              <w:pStyle w:val="TableParagraph"/>
              <w:ind w:right="198"/>
              <w:jc w:val="right"/>
              <w:rPr>
                <w:sz w:val="28"/>
                <w:szCs w:val="28"/>
              </w:rPr>
            </w:pPr>
            <w:r w:rsidRPr="009238A0">
              <w:rPr>
                <w:sz w:val="28"/>
                <w:szCs w:val="28"/>
              </w:rPr>
              <w:t>6</w:t>
            </w:r>
          </w:p>
        </w:tc>
        <w:tc>
          <w:tcPr>
            <w:tcW w:w="569" w:type="dxa"/>
          </w:tcPr>
          <w:p w:rsidR="00823741" w:rsidRPr="009238A0" w:rsidRDefault="00823741" w:rsidP="0079745B">
            <w:pPr>
              <w:pStyle w:val="TableParagraph"/>
              <w:ind w:left="124" w:right="114"/>
              <w:jc w:val="center"/>
              <w:rPr>
                <w:sz w:val="28"/>
                <w:szCs w:val="28"/>
              </w:rPr>
            </w:pPr>
            <w:r w:rsidRPr="009238A0">
              <w:rPr>
                <w:sz w:val="28"/>
                <w:szCs w:val="28"/>
              </w:rPr>
              <w:t>10</w:t>
            </w:r>
          </w:p>
        </w:tc>
        <w:tc>
          <w:tcPr>
            <w:tcW w:w="567" w:type="dxa"/>
          </w:tcPr>
          <w:p w:rsidR="00823741" w:rsidRPr="009238A0" w:rsidRDefault="00823741" w:rsidP="0079745B">
            <w:pPr>
              <w:pStyle w:val="TableParagraph"/>
              <w:ind w:left="212"/>
              <w:rPr>
                <w:sz w:val="28"/>
                <w:szCs w:val="28"/>
              </w:rPr>
            </w:pPr>
            <w:r w:rsidRPr="009238A0">
              <w:rPr>
                <w:sz w:val="28"/>
                <w:szCs w:val="28"/>
              </w:rPr>
              <w:t>4</w:t>
            </w:r>
          </w:p>
        </w:tc>
        <w:tc>
          <w:tcPr>
            <w:tcW w:w="567" w:type="dxa"/>
          </w:tcPr>
          <w:p w:rsidR="00823741" w:rsidRPr="009238A0" w:rsidRDefault="00823741" w:rsidP="0079745B">
            <w:pPr>
              <w:pStyle w:val="TableParagraph"/>
              <w:ind w:left="212"/>
              <w:rPr>
                <w:sz w:val="28"/>
                <w:szCs w:val="28"/>
              </w:rPr>
            </w:pPr>
            <w:r w:rsidRPr="009238A0">
              <w:rPr>
                <w:sz w:val="28"/>
                <w:szCs w:val="28"/>
              </w:rPr>
              <w:t>5</w:t>
            </w:r>
          </w:p>
        </w:tc>
        <w:tc>
          <w:tcPr>
            <w:tcW w:w="567" w:type="dxa"/>
          </w:tcPr>
          <w:p w:rsidR="00823741" w:rsidRPr="009238A0" w:rsidRDefault="00823741" w:rsidP="0079745B">
            <w:pPr>
              <w:pStyle w:val="TableParagraph"/>
              <w:ind w:left="214"/>
              <w:rPr>
                <w:sz w:val="28"/>
                <w:szCs w:val="28"/>
              </w:rPr>
            </w:pPr>
            <w:r w:rsidRPr="009238A0">
              <w:rPr>
                <w:sz w:val="28"/>
                <w:szCs w:val="28"/>
              </w:rPr>
              <w:t>4</w:t>
            </w:r>
          </w:p>
        </w:tc>
        <w:tc>
          <w:tcPr>
            <w:tcW w:w="569" w:type="dxa"/>
          </w:tcPr>
          <w:p w:rsidR="00823741" w:rsidRPr="009238A0" w:rsidRDefault="00823741" w:rsidP="0079745B">
            <w:pPr>
              <w:pStyle w:val="TableParagraph"/>
              <w:ind w:left="213"/>
              <w:rPr>
                <w:sz w:val="28"/>
                <w:szCs w:val="28"/>
              </w:rPr>
            </w:pPr>
            <w:r w:rsidRPr="009238A0">
              <w:rPr>
                <w:sz w:val="28"/>
                <w:szCs w:val="28"/>
              </w:rPr>
              <w:t>5</w:t>
            </w:r>
          </w:p>
        </w:tc>
        <w:tc>
          <w:tcPr>
            <w:tcW w:w="567" w:type="dxa"/>
          </w:tcPr>
          <w:p w:rsidR="00823741" w:rsidRPr="009238A0" w:rsidRDefault="00823741" w:rsidP="0079745B">
            <w:pPr>
              <w:pStyle w:val="TableParagraph"/>
              <w:ind w:left="5"/>
              <w:jc w:val="center"/>
              <w:rPr>
                <w:sz w:val="28"/>
                <w:szCs w:val="28"/>
              </w:rPr>
            </w:pPr>
            <w:r w:rsidRPr="009238A0">
              <w:rPr>
                <w:sz w:val="28"/>
                <w:szCs w:val="28"/>
              </w:rPr>
              <w:t>7</w:t>
            </w:r>
          </w:p>
        </w:tc>
        <w:tc>
          <w:tcPr>
            <w:tcW w:w="567" w:type="dxa"/>
          </w:tcPr>
          <w:p w:rsidR="00823741" w:rsidRPr="009238A0" w:rsidRDefault="00823741" w:rsidP="0079745B">
            <w:pPr>
              <w:pStyle w:val="TableParagraph"/>
              <w:ind w:left="3"/>
              <w:jc w:val="center"/>
              <w:rPr>
                <w:sz w:val="28"/>
                <w:szCs w:val="28"/>
              </w:rPr>
            </w:pPr>
            <w:r w:rsidRPr="009238A0">
              <w:rPr>
                <w:sz w:val="28"/>
                <w:szCs w:val="28"/>
              </w:rPr>
              <w:t>3</w:t>
            </w:r>
          </w:p>
        </w:tc>
        <w:tc>
          <w:tcPr>
            <w:tcW w:w="567" w:type="dxa"/>
          </w:tcPr>
          <w:p w:rsidR="00823741" w:rsidRPr="009238A0" w:rsidRDefault="00823741" w:rsidP="0079745B">
            <w:pPr>
              <w:pStyle w:val="TableParagraph"/>
              <w:ind w:right="202"/>
              <w:jc w:val="right"/>
              <w:rPr>
                <w:sz w:val="28"/>
                <w:szCs w:val="28"/>
              </w:rPr>
            </w:pPr>
            <w:r w:rsidRPr="009238A0">
              <w:rPr>
                <w:sz w:val="28"/>
                <w:szCs w:val="28"/>
              </w:rPr>
              <w:t>7</w:t>
            </w:r>
          </w:p>
        </w:tc>
      </w:tr>
      <w:tr w:rsidR="00823741" w:rsidRPr="009238A0" w:rsidTr="0079745B">
        <w:trPr>
          <w:trHeight w:val="537"/>
        </w:trPr>
        <w:tc>
          <w:tcPr>
            <w:tcW w:w="497" w:type="dxa"/>
          </w:tcPr>
          <w:p w:rsidR="00823741" w:rsidRPr="009238A0" w:rsidRDefault="00823741" w:rsidP="0079745B">
            <w:pPr>
              <w:pStyle w:val="TableParagraph"/>
              <w:ind w:left="179"/>
              <w:rPr>
                <w:sz w:val="28"/>
                <w:szCs w:val="28"/>
              </w:rPr>
            </w:pPr>
            <w:r w:rsidRPr="009238A0">
              <w:rPr>
                <w:sz w:val="28"/>
                <w:szCs w:val="28"/>
              </w:rPr>
              <w:t>5</w:t>
            </w:r>
          </w:p>
        </w:tc>
        <w:tc>
          <w:tcPr>
            <w:tcW w:w="567" w:type="dxa"/>
          </w:tcPr>
          <w:p w:rsidR="00823741" w:rsidRPr="009238A0" w:rsidRDefault="00823741" w:rsidP="0079745B">
            <w:pPr>
              <w:pStyle w:val="TableParagraph"/>
              <w:ind w:right="198"/>
              <w:jc w:val="right"/>
              <w:rPr>
                <w:sz w:val="28"/>
                <w:szCs w:val="28"/>
              </w:rPr>
            </w:pPr>
            <w:r w:rsidRPr="009238A0">
              <w:rPr>
                <w:sz w:val="28"/>
                <w:szCs w:val="28"/>
              </w:rPr>
              <w:t>9</w:t>
            </w:r>
          </w:p>
        </w:tc>
        <w:tc>
          <w:tcPr>
            <w:tcW w:w="569" w:type="dxa"/>
          </w:tcPr>
          <w:p w:rsidR="00823741" w:rsidRPr="009238A0" w:rsidRDefault="00823741" w:rsidP="0079745B">
            <w:pPr>
              <w:pStyle w:val="TableParagraph"/>
              <w:ind w:left="11"/>
              <w:jc w:val="center"/>
              <w:rPr>
                <w:sz w:val="28"/>
                <w:szCs w:val="28"/>
              </w:rPr>
            </w:pPr>
            <w:r w:rsidRPr="009238A0">
              <w:rPr>
                <w:sz w:val="28"/>
                <w:szCs w:val="28"/>
              </w:rPr>
              <w:t>5</w:t>
            </w:r>
          </w:p>
        </w:tc>
        <w:tc>
          <w:tcPr>
            <w:tcW w:w="567" w:type="dxa"/>
          </w:tcPr>
          <w:p w:rsidR="00823741" w:rsidRPr="009238A0" w:rsidRDefault="00823741" w:rsidP="0079745B">
            <w:pPr>
              <w:pStyle w:val="TableParagraph"/>
              <w:ind w:left="212"/>
              <w:rPr>
                <w:sz w:val="28"/>
                <w:szCs w:val="28"/>
              </w:rPr>
            </w:pPr>
            <w:r w:rsidRPr="009238A0">
              <w:rPr>
                <w:sz w:val="28"/>
                <w:szCs w:val="28"/>
              </w:rPr>
              <w:t>8</w:t>
            </w:r>
          </w:p>
        </w:tc>
        <w:tc>
          <w:tcPr>
            <w:tcW w:w="567" w:type="dxa"/>
          </w:tcPr>
          <w:p w:rsidR="00823741" w:rsidRPr="009238A0" w:rsidRDefault="00823741" w:rsidP="0079745B">
            <w:pPr>
              <w:pStyle w:val="TableParagraph"/>
              <w:ind w:left="211"/>
              <w:rPr>
                <w:sz w:val="28"/>
                <w:szCs w:val="28"/>
              </w:rPr>
            </w:pPr>
            <w:r w:rsidRPr="009238A0">
              <w:rPr>
                <w:sz w:val="28"/>
                <w:szCs w:val="28"/>
              </w:rPr>
              <w:t>7</w:t>
            </w:r>
          </w:p>
        </w:tc>
        <w:tc>
          <w:tcPr>
            <w:tcW w:w="567" w:type="dxa"/>
          </w:tcPr>
          <w:p w:rsidR="00823741" w:rsidRPr="009238A0" w:rsidRDefault="00823741" w:rsidP="0079745B">
            <w:pPr>
              <w:pStyle w:val="TableParagraph"/>
              <w:ind w:left="213"/>
              <w:rPr>
                <w:sz w:val="28"/>
                <w:szCs w:val="28"/>
              </w:rPr>
            </w:pPr>
            <w:r w:rsidRPr="009238A0">
              <w:rPr>
                <w:sz w:val="28"/>
                <w:szCs w:val="28"/>
              </w:rPr>
              <w:t>6</w:t>
            </w:r>
          </w:p>
        </w:tc>
        <w:tc>
          <w:tcPr>
            <w:tcW w:w="569" w:type="dxa"/>
          </w:tcPr>
          <w:p w:rsidR="00823741" w:rsidRPr="009238A0" w:rsidRDefault="00823741" w:rsidP="0079745B">
            <w:pPr>
              <w:pStyle w:val="TableParagraph"/>
              <w:ind w:left="213"/>
              <w:rPr>
                <w:sz w:val="28"/>
                <w:szCs w:val="28"/>
              </w:rPr>
            </w:pPr>
            <w:r w:rsidRPr="009238A0">
              <w:rPr>
                <w:sz w:val="28"/>
                <w:szCs w:val="28"/>
              </w:rPr>
              <w:t>9</w:t>
            </w:r>
          </w:p>
        </w:tc>
        <w:tc>
          <w:tcPr>
            <w:tcW w:w="567" w:type="dxa"/>
          </w:tcPr>
          <w:p w:rsidR="00823741" w:rsidRPr="009238A0" w:rsidRDefault="00823741" w:rsidP="0079745B">
            <w:pPr>
              <w:pStyle w:val="TableParagraph"/>
              <w:ind w:left="4"/>
              <w:jc w:val="center"/>
              <w:rPr>
                <w:sz w:val="28"/>
                <w:szCs w:val="28"/>
              </w:rPr>
            </w:pPr>
            <w:r w:rsidRPr="009238A0">
              <w:rPr>
                <w:sz w:val="28"/>
                <w:szCs w:val="28"/>
              </w:rPr>
              <w:t>3</w:t>
            </w:r>
          </w:p>
        </w:tc>
        <w:tc>
          <w:tcPr>
            <w:tcW w:w="567" w:type="dxa"/>
          </w:tcPr>
          <w:p w:rsidR="00823741" w:rsidRPr="009238A0" w:rsidRDefault="00823741" w:rsidP="0079745B">
            <w:pPr>
              <w:pStyle w:val="TableParagraph"/>
              <w:ind w:left="119" w:right="117"/>
              <w:jc w:val="center"/>
              <w:rPr>
                <w:sz w:val="28"/>
                <w:szCs w:val="28"/>
              </w:rPr>
            </w:pPr>
            <w:r w:rsidRPr="009238A0">
              <w:rPr>
                <w:sz w:val="28"/>
                <w:szCs w:val="28"/>
              </w:rPr>
              <w:t>10</w:t>
            </w:r>
          </w:p>
        </w:tc>
        <w:tc>
          <w:tcPr>
            <w:tcW w:w="567" w:type="dxa"/>
          </w:tcPr>
          <w:p w:rsidR="00823741" w:rsidRPr="009238A0" w:rsidRDefault="00823741" w:rsidP="0079745B">
            <w:pPr>
              <w:pStyle w:val="TableParagraph"/>
              <w:ind w:right="202"/>
              <w:jc w:val="right"/>
              <w:rPr>
                <w:sz w:val="28"/>
                <w:szCs w:val="28"/>
              </w:rPr>
            </w:pPr>
            <w:r w:rsidRPr="009238A0">
              <w:rPr>
                <w:sz w:val="28"/>
                <w:szCs w:val="28"/>
              </w:rPr>
              <w:t>4</w:t>
            </w:r>
          </w:p>
        </w:tc>
      </w:tr>
    </w:tbl>
    <w:p w:rsidR="00823741" w:rsidRPr="009238A0" w:rsidRDefault="00823741" w:rsidP="00823741">
      <w:pPr>
        <w:pStyle w:val="BodyText"/>
        <w:spacing w:before="230"/>
        <w:ind w:left="112"/>
      </w:pPr>
      <w:r w:rsidRPr="009238A0">
        <w:rPr>
          <w:b/>
        </w:rPr>
        <w:lastRenderedPageBreak/>
        <w:t>a)</w:t>
      </w:r>
      <w:r w:rsidRPr="009238A0">
        <w:t xml:space="preserve"> Dấu hiệu ở đây là gì? Lập bảng tần số.</w:t>
      </w:r>
    </w:p>
    <w:p w:rsidR="00823741" w:rsidRDefault="00823741" w:rsidP="009566D3">
      <w:pPr>
        <w:pStyle w:val="BodyText"/>
        <w:spacing w:before="89"/>
        <w:ind w:left="112"/>
      </w:pPr>
      <w:r w:rsidRPr="009238A0">
        <w:rPr>
          <w:b/>
        </w:rPr>
        <w:t>b</w:t>
      </w:r>
      <w:r w:rsidRPr="000944B8">
        <w:rPr>
          <w:b/>
        </w:rPr>
        <w:t>)</w:t>
      </w:r>
      <w:r w:rsidRPr="009238A0">
        <w:t xml:space="preserve"> Tính số trung bình cộng và tìm mốt của dấu hiệu.</w:t>
      </w:r>
    </w:p>
    <w:p w:rsidR="009566D3" w:rsidRDefault="009566D3" w:rsidP="009566D3">
      <w:pPr>
        <w:pStyle w:val="BodyText"/>
        <w:spacing w:before="89"/>
        <w:ind w:left="112"/>
      </w:pPr>
    </w:p>
    <w:p w:rsidR="009566D3" w:rsidRPr="009238A0" w:rsidRDefault="009566D3" w:rsidP="009566D3">
      <w:pPr>
        <w:pStyle w:val="BodyText"/>
        <w:spacing w:before="64"/>
        <w:ind w:right="658"/>
      </w:pPr>
      <w:r w:rsidRPr="009238A0">
        <w:rPr>
          <w:noProof/>
        </w:rPr>
        <w:drawing>
          <wp:anchor distT="0" distB="0" distL="0" distR="0" simplePos="0" relativeHeight="251659264" behindDoc="0" locked="0" layoutInCell="1" allowOverlap="1">
            <wp:simplePos x="0" y="0"/>
            <wp:positionH relativeFrom="page">
              <wp:posOffset>722502</wp:posOffset>
            </wp:positionH>
            <wp:positionV relativeFrom="paragraph">
              <wp:posOffset>494554</wp:posOffset>
            </wp:positionV>
            <wp:extent cx="6644852" cy="4370832"/>
            <wp:effectExtent l="0" t="0" r="0" b="0"/>
            <wp:wrapTopAndBottom/>
            <wp:docPr id="70" name="image1.png" descr="þ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6" cstate="print"/>
                    <a:stretch>
                      <a:fillRect/>
                    </a:stretch>
                  </pic:blipFill>
                  <pic:spPr>
                    <a:xfrm>
                      <a:off x="0" y="0"/>
                      <a:ext cx="6644852" cy="4370832"/>
                    </a:xfrm>
                    <a:prstGeom prst="rect">
                      <a:avLst/>
                    </a:prstGeom>
                  </pic:spPr>
                </pic:pic>
              </a:graphicData>
            </a:graphic>
          </wp:anchor>
        </w:drawing>
      </w:r>
      <w:r w:rsidRPr="009238A0">
        <w:rPr>
          <w:b/>
        </w:rPr>
        <w:t xml:space="preserve">Bài </w:t>
      </w:r>
      <w:r w:rsidRPr="000944B8">
        <w:rPr>
          <w:b/>
        </w:rPr>
        <w:t>4</w:t>
      </w:r>
      <w:r w:rsidRPr="009238A0">
        <w:rPr>
          <w:b/>
        </w:rPr>
        <w:t xml:space="preserve">: </w:t>
      </w:r>
      <w:r w:rsidRPr="009238A0">
        <w:t>Điểm kiểm tra môn Toán của học sinh lớp 7A được biểu diễn dưới dạng biểu đồ như sau:</w:t>
      </w:r>
    </w:p>
    <w:p w:rsidR="009566D3" w:rsidRPr="009238A0" w:rsidRDefault="009566D3" w:rsidP="009566D3">
      <w:pPr>
        <w:pStyle w:val="ListParagraph"/>
        <w:numPr>
          <w:ilvl w:val="0"/>
          <w:numId w:val="2"/>
        </w:numPr>
        <w:tabs>
          <w:tab w:val="left" w:pos="401"/>
        </w:tabs>
        <w:spacing w:before="113"/>
        <w:ind w:hanging="289"/>
        <w:rPr>
          <w:sz w:val="28"/>
          <w:szCs w:val="28"/>
        </w:rPr>
      </w:pPr>
      <w:r w:rsidRPr="009238A0">
        <w:rPr>
          <w:sz w:val="28"/>
          <w:szCs w:val="28"/>
        </w:rPr>
        <w:t>Theo bạn, lớp 7A có tất cả bao nhiêu họcsinh?</w:t>
      </w:r>
    </w:p>
    <w:p w:rsidR="009566D3" w:rsidRPr="009238A0" w:rsidRDefault="009566D3" w:rsidP="009566D3">
      <w:pPr>
        <w:pStyle w:val="ListParagraph"/>
        <w:numPr>
          <w:ilvl w:val="0"/>
          <w:numId w:val="2"/>
        </w:numPr>
        <w:tabs>
          <w:tab w:val="left" w:pos="418"/>
        </w:tabs>
        <w:spacing w:before="59" w:line="312" w:lineRule="auto"/>
        <w:ind w:left="112" w:right="800" w:firstLine="0"/>
        <w:rPr>
          <w:sz w:val="28"/>
          <w:szCs w:val="28"/>
        </w:rPr>
      </w:pPr>
      <w:r w:rsidRPr="009238A0">
        <w:rPr>
          <w:sz w:val="28"/>
          <w:szCs w:val="28"/>
        </w:rPr>
        <w:t>So với cả lớp 7A, tỉ lệ học sinh dưới điểm trung bình là bao nhiêu phần trăm? (Điểm dưới trung bình là điểm nhỏ hơn5)</w:t>
      </w:r>
    </w:p>
    <w:p w:rsidR="009566D3" w:rsidRPr="000944B8" w:rsidRDefault="009566D3" w:rsidP="009566D3">
      <w:pPr>
        <w:jc w:val="center"/>
        <w:rPr>
          <w:b/>
          <w:sz w:val="28"/>
          <w:szCs w:val="28"/>
        </w:rPr>
      </w:pPr>
      <w:r w:rsidRPr="000944B8">
        <w:rPr>
          <w:b/>
          <w:sz w:val="28"/>
          <w:szCs w:val="28"/>
          <w:u w:val="single"/>
        </w:rPr>
        <w:t>CHƯƠNG IV</w:t>
      </w:r>
      <w:r w:rsidRPr="000944B8">
        <w:rPr>
          <w:b/>
          <w:sz w:val="28"/>
          <w:szCs w:val="28"/>
        </w:rPr>
        <w:t xml:space="preserve"> : BIỂU THỨC ĐẠI SỐ.</w:t>
      </w:r>
    </w:p>
    <w:p w:rsidR="009566D3" w:rsidRPr="000944B8" w:rsidRDefault="009566D3" w:rsidP="009566D3">
      <w:pPr>
        <w:jc w:val="center"/>
        <w:rPr>
          <w:b/>
          <w:sz w:val="28"/>
          <w:szCs w:val="28"/>
        </w:rPr>
      </w:pPr>
      <w:r w:rsidRPr="000944B8">
        <w:rPr>
          <w:b/>
          <w:sz w:val="28"/>
          <w:szCs w:val="28"/>
          <w:u w:val="single"/>
        </w:rPr>
        <w:t>Bài 1</w:t>
      </w:r>
      <w:r w:rsidRPr="000944B8">
        <w:rPr>
          <w:b/>
          <w:sz w:val="28"/>
          <w:szCs w:val="28"/>
        </w:rPr>
        <w:t xml:space="preserve"> : Khái Niệm về Biểu Thức Đại Số.</w:t>
      </w:r>
    </w:p>
    <w:p w:rsidR="009566D3" w:rsidRPr="000944B8" w:rsidRDefault="009566D3" w:rsidP="009566D3">
      <w:pPr>
        <w:rPr>
          <w:b/>
          <w:sz w:val="28"/>
          <w:szCs w:val="28"/>
          <w:u w:val="single"/>
        </w:rPr>
      </w:pPr>
      <w:r w:rsidRPr="000944B8">
        <w:rPr>
          <w:b/>
          <w:sz w:val="28"/>
          <w:szCs w:val="28"/>
          <w:u w:val="single"/>
        </w:rPr>
        <w:t>A.Lí Thuyết</w:t>
      </w:r>
    </w:p>
    <w:p w:rsidR="009566D3" w:rsidRPr="000944B8" w:rsidRDefault="009566D3" w:rsidP="009566D3">
      <w:pPr>
        <w:rPr>
          <w:sz w:val="28"/>
          <w:szCs w:val="28"/>
        </w:rPr>
      </w:pPr>
      <w:r w:rsidRPr="000944B8">
        <w:rPr>
          <w:b/>
          <w:sz w:val="28"/>
          <w:szCs w:val="28"/>
          <w:u w:val="single"/>
        </w:rPr>
        <w:t>I/ Biểu thức số</w:t>
      </w:r>
      <w:r w:rsidRPr="000944B8">
        <w:rPr>
          <w:b/>
          <w:sz w:val="28"/>
          <w:szCs w:val="28"/>
        </w:rPr>
        <w:t xml:space="preserve"> : </w:t>
      </w:r>
      <w:r w:rsidRPr="000944B8">
        <w:rPr>
          <w:sz w:val="28"/>
          <w:szCs w:val="28"/>
        </w:rPr>
        <w:t>gồm các số, các phép tính.</w:t>
      </w:r>
    </w:p>
    <w:p w:rsidR="00657203" w:rsidRPr="000944B8" w:rsidRDefault="00657203" w:rsidP="009566D3">
      <w:pPr>
        <w:rPr>
          <w:sz w:val="28"/>
          <w:szCs w:val="28"/>
        </w:rPr>
      </w:pPr>
      <w:r w:rsidRPr="000944B8">
        <w:rPr>
          <w:sz w:val="28"/>
          <w:szCs w:val="28"/>
          <w:u w:val="single"/>
        </w:rPr>
        <w:t>Vd</w:t>
      </w:r>
      <w:r w:rsidRPr="000944B8">
        <w:rPr>
          <w:sz w:val="28"/>
          <w:szCs w:val="28"/>
        </w:rPr>
        <w:t xml:space="preserve"> : 5+3-11; 5.6</w:t>
      </w:r>
      <w:r w:rsidRPr="000944B8">
        <w:rPr>
          <w:sz w:val="28"/>
          <w:szCs w:val="28"/>
          <w:vertAlign w:val="superscript"/>
        </w:rPr>
        <w:t>2</w:t>
      </w:r>
      <w:r w:rsidRPr="000944B8">
        <w:rPr>
          <w:sz w:val="28"/>
          <w:szCs w:val="28"/>
        </w:rPr>
        <w:t xml:space="preserve"> - 8. 4</w:t>
      </w:r>
    </w:p>
    <w:p w:rsidR="009566D3" w:rsidRPr="000944B8" w:rsidRDefault="009566D3" w:rsidP="009566D3">
      <w:pPr>
        <w:rPr>
          <w:sz w:val="28"/>
          <w:szCs w:val="28"/>
        </w:rPr>
      </w:pPr>
      <w:r w:rsidRPr="000944B8">
        <w:rPr>
          <w:b/>
          <w:sz w:val="28"/>
          <w:szCs w:val="28"/>
          <w:u w:val="single"/>
        </w:rPr>
        <w:t>II. Biểu thức đại số</w:t>
      </w:r>
      <w:r w:rsidRPr="000944B8">
        <w:rPr>
          <w:sz w:val="28"/>
          <w:szCs w:val="28"/>
        </w:rPr>
        <w:t xml:space="preserve"> : gồm các số, các phép tính ngoài ra còn có thêm chữ .</w:t>
      </w:r>
    </w:p>
    <w:p w:rsidR="009566D3" w:rsidRPr="000944B8" w:rsidRDefault="009566D3" w:rsidP="009566D3">
      <w:pPr>
        <w:rPr>
          <w:sz w:val="28"/>
          <w:szCs w:val="28"/>
        </w:rPr>
      </w:pPr>
      <w:r w:rsidRPr="000944B8">
        <w:rPr>
          <w:sz w:val="28"/>
          <w:szCs w:val="28"/>
          <w:u w:val="single"/>
        </w:rPr>
        <w:t>Chú ý</w:t>
      </w:r>
      <w:r w:rsidRPr="000944B8">
        <w:rPr>
          <w:sz w:val="28"/>
          <w:szCs w:val="28"/>
        </w:rPr>
        <w:t xml:space="preserve"> : </w:t>
      </w:r>
      <w:r w:rsidRPr="000944B8">
        <w:rPr>
          <w:b/>
          <w:sz w:val="28"/>
          <w:szCs w:val="28"/>
          <w:u w:val="single"/>
        </w:rPr>
        <w:t>Chữ</w:t>
      </w:r>
      <w:r w:rsidRPr="000944B8">
        <w:rPr>
          <w:sz w:val="28"/>
          <w:szCs w:val="28"/>
        </w:rPr>
        <w:t xml:space="preserve"> trong biểu thức đại số được gọi là </w:t>
      </w:r>
      <w:r w:rsidRPr="000944B8">
        <w:rPr>
          <w:b/>
          <w:sz w:val="28"/>
          <w:szCs w:val="28"/>
          <w:u w:val="single"/>
        </w:rPr>
        <w:t>biến</w:t>
      </w:r>
      <w:r w:rsidRPr="000944B8">
        <w:rPr>
          <w:sz w:val="28"/>
          <w:szCs w:val="28"/>
        </w:rPr>
        <w:t xml:space="preserve"> (biến số).</w:t>
      </w:r>
    </w:p>
    <w:p w:rsidR="00657203" w:rsidRPr="000944B8" w:rsidRDefault="00657203" w:rsidP="009566D3">
      <w:pPr>
        <w:rPr>
          <w:sz w:val="28"/>
          <w:szCs w:val="28"/>
        </w:rPr>
      </w:pPr>
      <w:r w:rsidRPr="000944B8">
        <w:rPr>
          <w:sz w:val="28"/>
          <w:szCs w:val="28"/>
          <w:u w:val="single"/>
        </w:rPr>
        <w:t>Vd</w:t>
      </w:r>
      <w:r w:rsidRPr="000944B8">
        <w:rPr>
          <w:sz w:val="28"/>
          <w:szCs w:val="28"/>
        </w:rPr>
        <w:t>: 2.( x+7)</w:t>
      </w:r>
    </w:p>
    <w:p w:rsidR="009566D3" w:rsidRPr="000944B8" w:rsidRDefault="009566D3" w:rsidP="009566D3">
      <w:pPr>
        <w:rPr>
          <w:sz w:val="28"/>
          <w:szCs w:val="28"/>
        </w:rPr>
      </w:pPr>
      <w:r w:rsidRPr="000944B8">
        <w:rPr>
          <w:b/>
          <w:sz w:val="28"/>
          <w:szCs w:val="28"/>
          <w:u w:val="single"/>
        </w:rPr>
        <w:t>B.Bài tập</w:t>
      </w:r>
      <w:r w:rsidRPr="000944B8">
        <w:rPr>
          <w:sz w:val="28"/>
          <w:szCs w:val="28"/>
        </w:rPr>
        <w:t xml:space="preserve"> :</w:t>
      </w:r>
    </w:p>
    <w:p w:rsidR="009566D3" w:rsidRPr="009238A0" w:rsidRDefault="009566D3" w:rsidP="009566D3">
      <w:pPr>
        <w:pStyle w:val="BodyText"/>
        <w:spacing w:before="158"/>
        <w:ind w:right="759"/>
      </w:pPr>
      <w:r w:rsidRPr="009238A0">
        <w:rPr>
          <w:b/>
          <w:u w:val="single"/>
        </w:rPr>
        <w:t xml:space="preserve">Bài </w:t>
      </w:r>
      <w:r w:rsidRPr="000944B8">
        <w:rPr>
          <w:b/>
          <w:u w:val="single"/>
        </w:rPr>
        <w:t>1</w:t>
      </w:r>
      <w:r w:rsidRPr="009238A0">
        <w:t>: Để chuẩn bị cho chuyến du lịch hè cùng với gia đình, Lan đã đi mua sắm tại một shop thời trang. Lan đã mua hai chiếc đầm và ba áo khoác.</w:t>
      </w:r>
    </w:p>
    <w:p w:rsidR="009566D3" w:rsidRPr="009238A0" w:rsidRDefault="009566D3" w:rsidP="009566D3">
      <w:pPr>
        <w:pStyle w:val="ListParagraph"/>
        <w:numPr>
          <w:ilvl w:val="1"/>
          <w:numId w:val="2"/>
        </w:numPr>
        <w:tabs>
          <w:tab w:val="left" w:pos="821"/>
        </w:tabs>
        <w:spacing w:before="118"/>
        <w:ind w:right="648" w:firstLine="359"/>
        <w:rPr>
          <w:sz w:val="28"/>
          <w:szCs w:val="28"/>
        </w:rPr>
      </w:pPr>
      <w:r w:rsidRPr="009238A0">
        <w:rPr>
          <w:sz w:val="28"/>
          <w:szCs w:val="28"/>
        </w:rPr>
        <w:t>Biết giá của một chiếc đầm là 500 000 đồng và giá một áo khoác là 300 000  đồng. Hỏi Lan đã phải trả bao nhiêutiền?</w:t>
      </w:r>
    </w:p>
    <w:p w:rsidR="009566D3" w:rsidRPr="009238A0" w:rsidRDefault="009566D3" w:rsidP="009566D3">
      <w:pPr>
        <w:pStyle w:val="ListParagraph"/>
        <w:numPr>
          <w:ilvl w:val="1"/>
          <w:numId w:val="2"/>
        </w:numPr>
        <w:tabs>
          <w:tab w:val="left" w:pos="821"/>
        </w:tabs>
        <w:spacing w:before="64"/>
        <w:ind w:right="647" w:firstLine="359"/>
        <w:jc w:val="both"/>
        <w:rPr>
          <w:sz w:val="28"/>
          <w:szCs w:val="28"/>
        </w:rPr>
      </w:pPr>
      <w:r w:rsidRPr="009238A0">
        <w:rPr>
          <w:sz w:val="28"/>
          <w:szCs w:val="28"/>
        </w:rPr>
        <w:t>Nhân dịp 30/4, shop thời trang đưa ra chương trình khuyến mãi như sau: Giảm giá 30% cho tất cả các loại váy đầm và giảm 20% cho các loại áo khoác. Nếu cùng với lượng mua sắm như trên thì Lan chỉ phải trả bao nhiêutiền?</w:t>
      </w:r>
    </w:p>
    <w:p w:rsidR="009566D3" w:rsidRDefault="009566D3" w:rsidP="009566D3">
      <w:pPr>
        <w:pStyle w:val="ListParagraph"/>
        <w:tabs>
          <w:tab w:val="left" w:pos="821"/>
        </w:tabs>
        <w:spacing w:before="64"/>
        <w:ind w:left="471" w:right="647" w:hanging="471"/>
        <w:jc w:val="both"/>
        <w:rPr>
          <w:sz w:val="28"/>
          <w:szCs w:val="28"/>
        </w:rPr>
      </w:pPr>
      <w:r w:rsidRPr="009238A0">
        <w:rPr>
          <w:b/>
          <w:sz w:val="28"/>
          <w:szCs w:val="28"/>
        </w:rPr>
        <w:t xml:space="preserve">Bài </w:t>
      </w:r>
      <w:r w:rsidRPr="000944B8">
        <w:rPr>
          <w:b/>
          <w:sz w:val="28"/>
          <w:szCs w:val="28"/>
        </w:rPr>
        <w:t>2</w:t>
      </w:r>
      <w:r w:rsidRPr="009238A0">
        <w:rPr>
          <w:b/>
          <w:sz w:val="28"/>
          <w:szCs w:val="28"/>
        </w:rPr>
        <w:t xml:space="preserve">: </w:t>
      </w:r>
      <w:r w:rsidRPr="009238A0">
        <w:rPr>
          <w:sz w:val="28"/>
          <w:szCs w:val="28"/>
        </w:rPr>
        <w:t xml:space="preserve">Một bạn học sinh dự định mua 7 cây bút xanh có giá x đồng/ cây và 10 quyển tập </w:t>
      </w:r>
    </w:p>
    <w:p w:rsidR="009566D3" w:rsidRDefault="009566D3" w:rsidP="009566D3">
      <w:pPr>
        <w:pStyle w:val="ListParagraph"/>
        <w:tabs>
          <w:tab w:val="left" w:pos="821"/>
        </w:tabs>
        <w:spacing w:before="64"/>
        <w:ind w:left="471" w:right="647" w:hanging="471"/>
        <w:jc w:val="both"/>
        <w:rPr>
          <w:sz w:val="28"/>
          <w:szCs w:val="28"/>
        </w:rPr>
      </w:pPr>
      <w:r w:rsidRPr="009238A0">
        <w:rPr>
          <w:sz w:val="28"/>
          <w:szCs w:val="28"/>
        </w:rPr>
        <w:t xml:space="preserve">có giá y đồng/ quyển. Khi đến cửa hàng, bạn thấy giá bán của loại bút xanh mà bạn dự </w:t>
      </w:r>
    </w:p>
    <w:p w:rsidR="009566D3" w:rsidRPr="009566D3" w:rsidRDefault="009566D3" w:rsidP="00657203">
      <w:pPr>
        <w:pStyle w:val="ListParagraph"/>
        <w:tabs>
          <w:tab w:val="left" w:pos="821"/>
        </w:tabs>
        <w:ind w:left="471" w:right="647" w:hanging="471"/>
        <w:jc w:val="both"/>
        <w:rPr>
          <w:sz w:val="28"/>
          <w:szCs w:val="28"/>
        </w:rPr>
      </w:pPr>
      <w:r w:rsidRPr="009238A0">
        <w:rPr>
          <w:sz w:val="28"/>
          <w:szCs w:val="28"/>
        </w:rPr>
        <w:lastRenderedPageBreak/>
        <w:t xml:space="preserve">định mua được </w:t>
      </w:r>
      <w:r w:rsidRPr="009566D3">
        <w:rPr>
          <w:sz w:val="28"/>
          <w:szCs w:val="28"/>
        </w:rPr>
        <w:t>giảm 500 đồng cho mỗi cây, còn giá tập thì không thay đổi.</w:t>
      </w:r>
    </w:p>
    <w:p w:rsidR="009566D3" w:rsidRPr="009238A0" w:rsidRDefault="009566D3" w:rsidP="00657203">
      <w:pPr>
        <w:pStyle w:val="ListParagraph"/>
        <w:numPr>
          <w:ilvl w:val="0"/>
          <w:numId w:val="1"/>
        </w:numPr>
        <w:tabs>
          <w:tab w:val="left" w:pos="833"/>
        </w:tabs>
        <w:ind w:hanging="471"/>
        <w:jc w:val="both"/>
        <w:rPr>
          <w:sz w:val="28"/>
          <w:szCs w:val="28"/>
        </w:rPr>
      </w:pPr>
      <w:r w:rsidRPr="009238A0">
        <w:rPr>
          <w:sz w:val="28"/>
          <w:szCs w:val="28"/>
        </w:rPr>
        <w:t>Em hãy viết biểu thức biểuthị:</w:t>
      </w:r>
    </w:p>
    <w:p w:rsidR="009566D3" w:rsidRPr="00657203" w:rsidRDefault="009566D3" w:rsidP="00657203">
      <w:pPr>
        <w:pStyle w:val="ListParagraph"/>
        <w:numPr>
          <w:ilvl w:val="1"/>
          <w:numId w:val="1"/>
        </w:numPr>
        <w:tabs>
          <w:tab w:val="left" w:pos="1192"/>
          <w:tab w:val="left" w:pos="1193"/>
        </w:tabs>
        <w:ind w:hanging="483"/>
        <w:rPr>
          <w:sz w:val="28"/>
          <w:szCs w:val="28"/>
        </w:rPr>
      </w:pPr>
      <w:r w:rsidRPr="00657203">
        <w:rPr>
          <w:sz w:val="28"/>
          <w:szCs w:val="28"/>
        </w:rPr>
        <w:t>Giá tiền của 1 cây bút xanh sau khigiảm.</w:t>
      </w:r>
    </w:p>
    <w:p w:rsidR="009566D3" w:rsidRPr="009238A0" w:rsidRDefault="009566D3" w:rsidP="00657203">
      <w:pPr>
        <w:pStyle w:val="ListParagraph"/>
        <w:numPr>
          <w:ilvl w:val="1"/>
          <w:numId w:val="1"/>
        </w:numPr>
        <w:tabs>
          <w:tab w:val="left" w:pos="1192"/>
          <w:tab w:val="left" w:pos="1193"/>
        </w:tabs>
        <w:ind w:hanging="471"/>
        <w:rPr>
          <w:sz w:val="28"/>
          <w:szCs w:val="28"/>
        </w:rPr>
      </w:pPr>
      <w:r w:rsidRPr="009238A0">
        <w:rPr>
          <w:sz w:val="28"/>
          <w:szCs w:val="28"/>
        </w:rPr>
        <w:t>Số tiền mua 7 cây bút xanh với giá đãgiảm.</w:t>
      </w:r>
    </w:p>
    <w:p w:rsidR="009566D3" w:rsidRPr="009238A0" w:rsidRDefault="009566D3" w:rsidP="00657203">
      <w:pPr>
        <w:pStyle w:val="ListParagraph"/>
        <w:numPr>
          <w:ilvl w:val="1"/>
          <w:numId w:val="1"/>
        </w:numPr>
        <w:tabs>
          <w:tab w:val="left" w:pos="1192"/>
          <w:tab w:val="left" w:pos="1193"/>
        </w:tabs>
        <w:ind w:hanging="471"/>
        <w:rPr>
          <w:sz w:val="28"/>
          <w:szCs w:val="28"/>
        </w:rPr>
      </w:pPr>
      <w:r w:rsidRPr="009238A0">
        <w:rPr>
          <w:sz w:val="28"/>
          <w:szCs w:val="28"/>
        </w:rPr>
        <w:t>Số tiền mua 10 quyểntập.</w:t>
      </w:r>
    </w:p>
    <w:p w:rsidR="009566D3" w:rsidRPr="009238A0" w:rsidRDefault="009566D3" w:rsidP="00657203">
      <w:pPr>
        <w:ind w:left="472" w:right="648" w:hanging="471"/>
        <w:jc w:val="both"/>
        <w:rPr>
          <w:i/>
          <w:sz w:val="28"/>
          <w:szCs w:val="28"/>
        </w:rPr>
      </w:pPr>
      <w:r w:rsidRPr="009238A0">
        <w:rPr>
          <w:i/>
          <w:sz w:val="28"/>
          <w:szCs w:val="28"/>
        </w:rPr>
        <w:t>Bạn học sinh mang theo 91 000 đồng. Số tiền này vừa đủ để mua bút và tập (với giá chưa giảm) như dự định. Hỏi giá tiền của một cây bút sau khi giảm giá là bao nhiêu, biết một quyển tập giá 7 000 đồng?</w:t>
      </w:r>
    </w:p>
    <w:p w:rsidR="009566D3" w:rsidRPr="009238A0" w:rsidRDefault="009566D3" w:rsidP="009566D3">
      <w:pPr>
        <w:ind w:hanging="471"/>
        <w:rPr>
          <w:sz w:val="28"/>
          <w:szCs w:val="28"/>
        </w:rPr>
      </w:pPr>
    </w:p>
    <w:p w:rsidR="009566D3" w:rsidRPr="000944B8" w:rsidRDefault="009566D3" w:rsidP="009566D3">
      <w:pPr>
        <w:jc w:val="center"/>
        <w:rPr>
          <w:b/>
          <w:sz w:val="28"/>
          <w:szCs w:val="28"/>
        </w:rPr>
      </w:pPr>
      <w:r w:rsidRPr="000944B8">
        <w:rPr>
          <w:b/>
          <w:sz w:val="28"/>
          <w:szCs w:val="28"/>
        </w:rPr>
        <w:t>HÌNH HỌC</w:t>
      </w:r>
    </w:p>
    <w:p w:rsidR="009566D3" w:rsidRPr="000944B8" w:rsidRDefault="009566D3" w:rsidP="009566D3">
      <w:pPr>
        <w:rPr>
          <w:b/>
          <w:sz w:val="28"/>
          <w:szCs w:val="28"/>
        </w:rPr>
      </w:pPr>
      <w:r w:rsidRPr="009238A0">
        <w:rPr>
          <w:b/>
          <w:sz w:val="28"/>
          <w:szCs w:val="28"/>
        </w:rPr>
        <w:t>* Ôn tập bài:</w:t>
      </w:r>
    </w:p>
    <w:p w:rsidR="009566D3" w:rsidRPr="009238A0" w:rsidRDefault="009566D3" w:rsidP="009566D3">
      <w:pPr>
        <w:pStyle w:val="ListParagraph"/>
        <w:numPr>
          <w:ilvl w:val="0"/>
          <w:numId w:val="3"/>
        </w:numPr>
        <w:tabs>
          <w:tab w:val="left" w:pos="276"/>
        </w:tabs>
        <w:spacing w:before="179"/>
        <w:rPr>
          <w:sz w:val="28"/>
          <w:szCs w:val="28"/>
        </w:rPr>
      </w:pPr>
      <w:r w:rsidRPr="009238A0">
        <w:rPr>
          <w:sz w:val="28"/>
          <w:szCs w:val="28"/>
        </w:rPr>
        <w:t>Ứng dụng định lýPy-ta-go</w:t>
      </w:r>
    </w:p>
    <w:p w:rsidR="009566D3" w:rsidRPr="009238A0" w:rsidRDefault="009566D3" w:rsidP="009566D3">
      <w:pPr>
        <w:pStyle w:val="ListParagraph"/>
        <w:numPr>
          <w:ilvl w:val="0"/>
          <w:numId w:val="3"/>
        </w:numPr>
        <w:tabs>
          <w:tab w:val="left" w:pos="276"/>
        </w:tabs>
        <w:spacing w:before="187"/>
        <w:rPr>
          <w:sz w:val="28"/>
          <w:szCs w:val="28"/>
        </w:rPr>
      </w:pPr>
      <w:r w:rsidRPr="009238A0">
        <w:rPr>
          <w:sz w:val="28"/>
          <w:szCs w:val="28"/>
        </w:rPr>
        <w:t>Toán thựctế</w:t>
      </w:r>
    </w:p>
    <w:p w:rsidR="009566D3" w:rsidRPr="009238A0" w:rsidRDefault="009566D3" w:rsidP="009566D3">
      <w:pPr>
        <w:pStyle w:val="ListParagraph"/>
        <w:numPr>
          <w:ilvl w:val="0"/>
          <w:numId w:val="3"/>
        </w:numPr>
        <w:tabs>
          <w:tab w:val="left" w:pos="276"/>
        </w:tabs>
        <w:spacing w:before="187"/>
        <w:rPr>
          <w:sz w:val="28"/>
          <w:szCs w:val="28"/>
        </w:rPr>
      </w:pPr>
      <w:r w:rsidRPr="000944B8">
        <w:rPr>
          <w:sz w:val="28"/>
          <w:szCs w:val="28"/>
        </w:rPr>
        <w:t>Các trường hợp bằng nhau của tam giác vuông.</w:t>
      </w:r>
    </w:p>
    <w:p w:rsidR="009566D3" w:rsidRPr="009238A0" w:rsidRDefault="009566D3" w:rsidP="009566D3">
      <w:pPr>
        <w:pStyle w:val="Heading3"/>
        <w:spacing w:before="192"/>
        <w:ind w:left="182"/>
      </w:pPr>
      <w:r w:rsidRPr="009238A0">
        <w:t>* Làm các bài tập sau:</w:t>
      </w:r>
    </w:p>
    <w:p w:rsidR="009566D3" w:rsidRPr="009238A0" w:rsidRDefault="009566D3" w:rsidP="009566D3">
      <w:pPr>
        <w:pStyle w:val="BodyText"/>
        <w:spacing w:before="170" w:line="252" w:lineRule="auto"/>
        <w:ind w:left="112" w:right="649"/>
        <w:jc w:val="both"/>
      </w:pPr>
      <w:r w:rsidRPr="009238A0">
        <w:rPr>
          <w:noProof/>
          <w:u w:val="single"/>
        </w:rPr>
        <w:drawing>
          <wp:anchor distT="0" distB="0" distL="114300" distR="114300" simplePos="0" relativeHeight="251660288" behindDoc="0" locked="0" layoutInCell="1" allowOverlap="1">
            <wp:simplePos x="0" y="0"/>
            <wp:positionH relativeFrom="column">
              <wp:posOffset>2466975</wp:posOffset>
            </wp:positionH>
            <wp:positionV relativeFrom="paragraph">
              <wp:posOffset>118745</wp:posOffset>
            </wp:positionV>
            <wp:extent cx="3896360" cy="1555750"/>
            <wp:effectExtent l="0" t="0" r="0" b="0"/>
            <wp:wrapSquare wrapText="bothSides"/>
            <wp:docPr id="71" name="image2.png" descr="þ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3896360" cy="1555750"/>
                    </a:xfrm>
                    <a:prstGeom prst="rect">
                      <a:avLst/>
                    </a:prstGeom>
                  </pic:spPr>
                </pic:pic>
              </a:graphicData>
            </a:graphic>
          </wp:anchor>
        </w:drawing>
      </w:r>
      <w:r w:rsidRPr="009238A0">
        <w:rPr>
          <w:b/>
          <w:u w:val="single"/>
        </w:rPr>
        <w:t>Bài 1</w:t>
      </w:r>
      <w:r w:rsidRPr="009238A0">
        <w:rPr>
          <w:b/>
        </w:rPr>
        <w:t xml:space="preserve">: </w:t>
      </w:r>
      <w:r w:rsidRPr="009238A0">
        <w:t>Người ta muốn xây dựng cáp treo từ khu du lịch A đến một hòn đảo B. Biết rằng khoảng cách từ hòn đảo B đến bờ biển (vị trí C) là 12 km. Khu du lịch A cách vị trí C là 5km như hình vẽ. Hỏi cáp treo được xây dựng dài bao nhiêu km?</w:t>
      </w:r>
    </w:p>
    <w:p w:rsidR="009566D3" w:rsidRPr="009238A0" w:rsidRDefault="009566D3" w:rsidP="009566D3">
      <w:pPr>
        <w:pStyle w:val="BodyText"/>
        <w:spacing w:before="5"/>
      </w:pPr>
    </w:p>
    <w:p w:rsidR="009566D3" w:rsidRPr="009238A0" w:rsidRDefault="009566D3" w:rsidP="009566D3">
      <w:pPr>
        <w:rPr>
          <w:sz w:val="28"/>
          <w:szCs w:val="28"/>
        </w:rPr>
        <w:sectPr w:rsidR="009566D3" w:rsidRPr="009238A0" w:rsidSect="002F59CB">
          <w:type w:val="continuous"/>
          <w:pgSz w:w="11910" w:h="16850"/>
          <w:pgMar w:top="426" w:right="200" w:bottom="0" w:left="1020" w:header="720" w:footer="720" w:gutter="0"/>
          <w:cols w:space="720"/>
        </w:sectPr>
      </w:pPr>
    </w:p>
    <w:p w:rsidR="009566D3" w:rsidRPr="009238A0" w:rsidRDefault="000A7CFD" w:rsidP="009566D3">
      <w:pPr>
        <w:pStyle w:val="BodyText"/>
        <w:spacing w:before="1" w:line="357" w:lineRule="auto"/>
      </w:pPr>
      <w:r>
        <w:rPr>
          <w:i/>
          <w:noProof/>
        </w:rPr>
        <w:lastRenderedPageBreak/>
        <mc:AlternateContent>
          <mc:Choice Requires="wpg">
            <w:drawing>
              <wp:anchor distT="0" distB="0" distL="114300" distR="114300" simplePos="0" relativeHeight="251663360" behindDoc="0" locked="0" layoutInCell="1" allowOverlap="1">
                <wp:simplePos x="0" y="0"/>
                <wp:positionH relativeFrom="margin">
                  <wp:posOffset>3095625</wp:posOffset>
                </wp:positionH>
                <wp:positionV relativeFrom="paragraph">
                  <wp:posOffset>1248410</wp:posOffset>
                </wp:positionV>
                <wp:extent cx="3308350" cy="4195445"/>
                <wp:effectExtent l="0" t="0" r="6350" b="0"/>
                <wp:wrapNone/>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08350" cy="4195445"/>
                          <a:chOff x="5586" y="2425"/>
                          <a:chExt cx="5210" cy="6607"/>
                        </a:xfrm>
                      </wpg:grpSpPr>
                      <pic:pic xmlns:pic="http://schemas.openxmlformats.org/drawingml/2006/picture">
                        <pic:nvPicPr>
                          <pic:cNvPr id="39" name="Picture 23" descr="þÿ"/>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5586" y="2425"/>
                            <a:ext cx="5210" cy="6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0" name="Line 24"/>
                        <wps:cNvCnPr>
                          <a:cxnSpLocks noChangeShapeType="1"/>
                        </wps:cNvCnPr>
                        <wps:spPr bwMode="auto">
                          <a:xfrm>
                            <a:off x="7501" y="2707"/>
                            <a:ext cx="2027" cy="1916"/>
                          </a:xfrm>
                          <a:prstGeom prst="line">
                            <a:avLst/>
                          </a:prstGeom>
                          <a:noFill/>
                          <a:ln w="26828">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41" name="Line 25"/>
                        <wps:cNvCnPr>
                          <a:cxnSpLocks noChangeShapeType="1"/>
                        </wps:cNvCnPr>
                        <wps:spPr bwMode="auto">
                          <a:xfrm flipH="1">
                            <a:off x="6290" y="4713"/>
                            <a:ext cx="3207" cy="3082"/>
                          </a:xfrm>
                          <a:prstGeom prst="line">
                            <a:avLst/>
                          </a:prstGeom>
                          <a:noFill/>
                          <a:ln w="26827">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42" name="Line 26"/>
                        <wps:cNvCnPr>
                          <a:cxnSpLocks noChangeShapeType="1"/>
                        </wps:cNvCnPr>
                        <wps:spPr bwMode="auto">
                          <a:xfrm>
                            <a:off x="9445" y="4510"/>
                            <a:ext cx="0" cy="127"/>
                          </a:xfrm>
                          <a:prstGeom prst="line">
                            <a:avLst/>
                          </a:prstGeom>
                          <a:noFill/>
                          <a:ln w="26827">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43" name="Line 27"/>
                        <wps:cNvCnPr>
                          <a:cxnSpLocks noChangeShapeType="1"/>
                        </wps:cNvCnPr>
                        <wps:spPr bwMode="auto">
                          <a:xfrm>
                            <a:off x="9303" y="4637"/>
                            <a:ext cx="113" cy="112"/>
                          </a:xfrm>
                          <a:prstGeom prst="line">
                            <a:avLst/>
                          </a:prstGeom>
                          <a:noFill/>
                          <a:ln w="26827">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44" name="Line 28"/>
                        <wps:cNvCnPr>
                          <a:cxnSpLocks noChangeShapeType="1"/>
                        </wps:cNvCnPr>
                        <wps:spPr bwMode="auto">
                          <a:xfrm flipH="1">
                            <a:off x="6261" y="2707"/>
                            <a:ext cx="1240" cy="5088"/>
                          </a:xfrm>
                          <a:prstGeom prst="line">
                            <a:avLst/>
                          </a:prstGeom>
                          <a:noFill/>
                          <a:ln w="26822">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45" name="Freeform 29"/>
                        <wps:cNvSpPr>
                          <a:spLocks/>
                        </wps:cNvSpPr>
                        <wps:spPr bwMode="auto">
                          <a:xfrm>
                            <a:off x="7472" y="2678"/>
                            <a:ext cx="57" cy="57"/>
                          </a:xfrm>
                          <a:custGeom>
                            <a:avLst/>
                            <a:gdLst>
                              <a:gd name="T0" fmla="+- 0 7516 7473"/>
                              <a:gd name="T1" fmla="*/ T0 w 57"/>
                              <a:gd name="T2" fmla="+- 0 2735 2679"/>
                              <a:gd name="T3" fmla="*/ 2735 h 57"/>
                              <a:gd name="T4" fmla="+- 0 7485 7473"/>
                              <a:gd name="T5" fmla="*/ T4 w 57"/>
                              <a:gd name="T6" fmla="+- 0 2735 2679"/>
                              <a:gd name="T7" fmla="*/ 2735 h 57"/>
                              <a:gd name="T8" fmla="+- 0 7473 7473"/>
                              <a:gd name="T9" fmla="*/ T8 w 57"/>
                              <a:gd name="T10" fmla="+- 0 2723 2679"/>
                              <a:gd name="T11" fmla="*/ 2723 h 57"/>
                              <a:gd name="T12" fmla="+- 0 7473 7473"/>
                              <a:gd name="T13" fmla="*/ T12 w 57"/>
                              <a:gd name="T14" fmla="+- 0 2691 2679"/>
                              <a:gd name="T15" fmla="*/ 2691 h 57"/>
                              <a:gd name="T16" fmla="+- 0 7485 7473"/>
                              <a:gd name="T17" fmla="*/ T16 w 57"/>
                              <a:gd name="T18" fmla="+- 0 2679 2679"/>
                              <a:gd name="T19" fmla="*/ 2679 h 57"/>
                              <a:gd name="T20" fmla="+- 0 7516 7473"/>
                              <a:gd name="T21" fmla="*/ T20 w 57"/>
                              <a:gd name="T22" fmla="+- 0 2679 2679"/>
                              <a:gd name="T23" fmla="*/ 2679 h 57"/>
                              <a:gd name="T24" fmla="+- 0 7529 7473"/>
                              <a:gd name="T25" fmla="*/ T24 w 57"/>
                              <a:gd name="T26" fmla="+- 0 2691 2679"/>
                              <a:gd name="T27" fmla="*/ 2691 h 57"/>
                              <a:gd name="T28" fmla="+- 0 7529 7473"/>
                              <a:gd name="T29" fmla="*/ T28 w 57"/>
                              <a:gd name="T30" fmla="+- 0 2723 2679"/>
                              <a:gd name="T31" fmla="*/ 2723 h 57"/>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57" h="57">
                                <a:moveTo>
                                  <a:pt x="43" y="56"/>
                                </a:moveTo>
                                <a:lnTo>
                                  <a:pt x="12" y="56"/>
                                </a:lnTo>
                                <a:lnTo>
                                  <a:pt x="0" y="44"/>
                                </a:lnTo>
                                <a:lnTo>
                                  <a:pt x="0" y="12"/>
                                </a:lnTo>
                                <a:lnTo>
                                  <a:pt x="12" y="0"/>
                                </a:lnTo>
                                <a:lnTo>
                                  <a:pt x="43" y="0"/>
                                </a:lnTo>
                                <a:lnTo>
                                  <a:pt x="56" y="12"/>
                                </a:lnTo>
                                <a:lnTo>
                                  <a:pt x="56" y="4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 name="Freeform 30"/>
                        <wps:cNvSpPr>
                          <a:spLocks/>
                        </wps:cNvSpPr>
                        <wps:spPr bwMode="auto">
                          <a:xfrm>
                            <a:off x="7472" y="2678"/>
                            <a:ext cx="57" cy="57"/>
                          </a:xfrm>
                          <a:custGeom>
                            <a:avLst/>
                            <a:gdLst>
                              <a:gd name="T0" fmla="+- 0 7473 7473"/>
                              <a:gd name="T1" fmla="*/ T0 w 57"/>
                              <a:gd name="T2" fmla="+- 0 2707 2679"/>
                              <a:gd name="T3" fmla="*/ 2707 h 57"/>
                              <a:gd name="T4" fmla="+- 0 7473 7473"/>
                              <a:gd name="T5" fmla="*/ T4 w 57"/>
                              <a:gd name="T6" fmla="+- 0 2691 2679"/>
                              <a:gd name="T7" fmla="*/ 2691 h 57"/>
                              <a:gd name="T8" fmla="+- 0 7485 7473"/>
                              <a:gd name="T9" fmla="*/ T8 w 57"/>
                              <a:gd name="T10" fmla="+- 0 2679 2679"/>
                              <a:gd name="T11" fmla="*/ 2679 h 57"/>
                              <a:gd name="T12" fmla="+- 0 7501 7473"/>
                              <a:gd name="T13" fmla="*/ T12 w 57"/>
                              <a:gd name="T14" fmla="+- 0 2679 2679"/>
                              <a:gd name="T15" fmla="*/ 2679 h 57"/>
                              <a:gd name="T16" fmla="+- 0 7516 7473"/>
                              <a:gd name="T17" fmla="*/ T16 w 57"/>
                              <a:gd name="T18" fmla="+- 0 2679 2679"/>
                              <a:gd name="T19" fmla="*/ 2679 h 57"/>
                              <a:gd name="T20" fmla="+- 0 7529 7473"/>
                              <a:gd name="T21" fmla="*/ T20 w 57"/>
                              <a:gd name="T22" fmla="+- 0 2691 2679"/>
                              <a:gd name="T23" fmla="*/ 2691 h 57"/>
                              <a:gd name="T24" fmla="+- 0 7529 7473"/>
                              <a:gd name="T25" fmla="*/ T24 w 57"/>
                              <a:gd name="T26" fmla="+- 0 2707 2679"/>
                              <a:gd name="T27" fmla="*/ 2707 h 57"/>
                              <a:gd name="T28" fmla="+- 0 7529 7473"/>
                              <a:gd name="T29" fmla="*/ T28 w 57"/>
                              <a:gd name="T30" fmla="+- 0 2723 2679"/>
                              <a:gd name="T31" fmla="*/ 2723 h 57"/>
                              <a:gd name="T32" fmla="+- 0 7516 7473"/>
                              <a:gd name="T33" fmla="*/ T32 w 57"/>
                              <a:gd name="T34" fmla="+- 0 2735 2679"/>
                              <a:gd name="T35" fmla="*/ 2735 h 57"/>
                              <a:gd name="T36" fmla="+- 0 7501 7473"/>
                              <a:gd name="T37" fmla="*/ T36 w 57"/>
                              <a:gd name="T38" fmla="+- 0 2735 2679"/>
                              <a:gd name="T39" fmla="*/ 2735 h 57"/>
                              <a:gd name="T40" fmla="+- 0 7485 7473"/>
                              <a:gd name="T41" fmla="*/ T40 w 57"/>
                              <a:gd name="T42" fmla="+- 0 2735 2679"/>
                              <a:gd name="T43" fmla="*/ 2735 h 57"/>
                              <a:gd name="T44" fmla="+- 0 7473 7473"/>
                              <a:gd name="T45" fmla="*/ T44 w 57"/>
                              <a:gd name="T46" fmla="+- 0 2723 2679"/>
                              <a:gd name="T47" fmla="*/ 2723 h 57"/>
                              <a:gd name="T48" fmla="+- 0 7473 7473"/>
                              <a:gd name="T49" fmla="*/ T48 w 57"/>
                              <a:gd name="T50" fmla="+- 0 2707 2679"/>
                              <a:gd name="T51" fmla="*/ 2707 h 5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7" h="57">
                                <a:moveTo>
                                  <a:pt x="0" y="28"/>
                                </a:moveTo>
                                <a:lnTo>
                                  <a:pt x="0" y="12"/>
                                </a:lnTo>
                                <a:lnTo>
                                  <a:pt x="12" y="0"/>
                                </a:lnTo>
                                <a:lnTo>
                                  <a:pt x="28" y="0"/>
                                </a:lnTo>
                                <a:lnTo>
                                  <a:pt x="43" y="0"/>
                                </a:lnTo>
                                <a:lnTo>
                                  <a:pt x="56" y="12"/>
                                </a:lnTo>
                                <a:lnTo>
                                  <a:pt x="56" y="28"/>
                                </a:lnTo>
                                <a:lnTo>
                                  <a:pt x="56" y="44"/>
                                </a:lnTo>
                                <a:lnTo>
                                  <a:pt x="43" y="56"/>
                                </a:lnTo>
                                <a:lnTo>
                                  <a:pt x="28" y="56"/>
                                </a:lnTo>
                                <a:lnTo>
                                  <a:pt x="12" y="56"/>
                                </a:lnTo>
                                <a:lnTo>
                                  <a:pt x="0" y="44"/>
                                </a:lnTo>
                                <a:lnTo>
                                  <a:pt x="0" y="28"/>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Freeform 31"/>
                        <wps:cNvSpPr>
                          <a:spLocks/>
                        </wps:cNvSpPr>
                        <wps:spPr bwMode="auto">
                          <a:xfrm>
                            <a:off x="9500" y="4594"/>
                            <a:ext cx="57" cy="57"/>
                          </a:xfrm>
                          <a:custGeom>
                            <a:avLst/>
                            <a:gdLst>
                              <a:gd name="T0" fmla="+- 0 9544 9500"/>
                              <a:gd name="T1" fmla="*/ T0 w 57"/>
                              <a:gd name="T2" fmla="+- 0 4651 4595"/>
                              <a:gd name="T3" fmla="*/ 4651 h 57"/>
                              <a:gd name="T4" fmla="+- 0 9513 9500"/>
                              <a:gd name="T5" fmla="*/ T4 w 57"/>
                              <a:gd name="T6" fmla="+- 0 4651 4595"/>
                              <a:gd name="T7" fmla="*/ 4651 h 57"/>
                              <a:gd name="T8" fmla="+- 0 9500 9500"/>
                              <a:gd name="T9" fmla="*/ T8 w 57"/>
                              <a:gd name="T10" fmla="+- 0 4638 4595"/>
                              <a:gd name="T11" fmla="*/ 4638 h 57"/>
                              <a:gd name="T12" fmla="+- 0 9500 9500"/>
                              <a:gd name="T13" fmla="*/ T12 w 57"/>
                              <a:gd name="T14" fmla="+- 0 4607 4595"/>
                              <a:gd name="T15" fmla="*/ 4607 h 57"/>
                              <a:gd name="T16" fmla="+- 0 9513 9500"/>
                              <a:gd name="T17" fmla="*/ T16 w 57"/>
                              <a:gd name="T18" fmla="+- 0 4595 4595"/>
                              <a:gd name="T19" fmla="*/ 4595 h 57"/>
                              <a:gd name="T20" fmla="+- 0 9544 9500"/>
                              <a:gd name="T21" fmla="*/ T20 w 57"/>
                              <a:gd name="T22" fmla="+- 0 4595 4595"/>
                              <a:gd name="T23" fmla="*/ 4595 h 57"/>
                              <a:gd name="T24" fmla="+- 0 9556 9500"/>
                              <a:gd name="T25" fmla="*/ T24 w 57"/>
                              <a:gd name="T26" fmla="+- 0 4607 4595"/>
                              <a:gd name="T27" fmla="*/ 4607 h 57"/>
                              <a:gd name="T28" fmla="+- 0 9556 9500"/>
                              <a:gd name="T29" fmla="*/ T28 w 57"/>
                              <a:gd name="T30" fmla="+- 0 4638 4595"/>
                              <a:gd name="T31" fmla="*/ 4638 h 57"/>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57" h="57">
                                <a:moveTo>
                                  <a:pt x="44" y="56"/>
                                </a:moveTo>
                                <a:lnTo>
                                  <a:pt x="13" y="56"/>
                                </a:lnTo>
                                <a:lnTo>
                                  <a:pt x="0" y="43"/>
                                </a:lnTo>
                                <a:lnTo>
                                  <a:pt x="0" y="12"/>
                                </a:lnTo>
                                <a:lnTo>
                                  <a:pt x="13" y="0"/>
                                </a:lnTo>
                                <a:lnTo>
                                  <a:pt x="44" y="0"/>
                                </a:lnTo>
                                <a:lnTo>
                                  <a:pt x="56" y="12"/>
                                </a:lnTo>
                                <a:lnTo>
                                  <a:pt x="56" y="4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 name="Freeform 32"/>
                        <wps:cNvSpPr>
                          <a:spLocks/>
                        </wps:cNvSpPr>
                        <wps:spPr bwMode="auto">
                          <a:xfrm>
                            <a:off x="9500" y="4594"/>
                            <a:ext cx="57" cy="57"/>
                          </a:xfrm>
                          <a:custGeom>
                            <a:avLst/>
                            <a:gdLst>
                              <a:gd name="T0" fmla="+- 0 9500 9500"/>
                              <a:gd name="T1" fmla="*/ T0 w 57"/>
                              <a:gd name="T2" fmla="+- 0 4623 4595"/>
                              <a:gd name="T3" fmla="*/ 4623 h 57"/>
                              <a:gd name="T4" fmla="+- 0 9500 9500"/>
                              <a:gd name="T5" fmla="*/ T4 w 57"/>
                              <a:gd name="T6" fmla="+- 0 4607 4595"/>
                              <a:gd name="T7" fmla="*/ 4607 h 57"/>
                              <a:gd name="T8" fmla="+- 0 9513 9500"/>
                              <a:gd name="T9" fmla="*/ T8 w 57"/>
                              <a:gd name="T10" fmla="+- 0 4595 4595"/>
                              <a:gd name="T11" fmla="*/ 4595 h 57"/>
                              <a:gd name="T12" fmla="+- 0 9528 9500"/>
                              <a:gd name="T13" fmla="*/ T12 w 57"/>
                              <a:gd name="T14" fmla="+- 0 4595 4595"/>
                              <a:gd name="T15" fmla="*/ 4595 h 57"/>
                              <a:gd name="T16" fmla="+- 0 9544 9500"/>
                              <a:gd name="T17" fmla="*/ T16 w 57"/>
                              <a:gd name="T18" fmla="+- 0 4595 4595"/>
                              <a:gd name="T19" fmla="*/ 4595 h 57"/>
                              <a:gd name="T20" fmla="+- 0 9556 9500"/>
                              <a:gd name="T21" fmla="*/ T20 w 57"/>
                              <a:gd name="T22" fmla="+- 0 4607 4595"/>
                              <a:gd name="T23" fmla="*/ 4607 h 57"/>
                              <a:gd name="T24" fmla="+- 0 9556 9500"/>
                              <a:gd name="T25" fmla="*/ T24 w 57"/>
                              <a:gd name="T26" fmla="+- 0 4623 4595"/>
                              <a:gd name="T27" fmla="*/ 4623 h 57"/>
                              <a:gd name="T28" fmla="+- 0 9556 9500"/>
                              <a:gd name="T29" fmla="*/ T28 w 57"/>
                              <a:gd name="T30" fmla="+- 0 4638 4595"/>
                              <a:gd name="T31" fmla="*/ 4638 h 57"/>
                              <a:gd name="T32" fmla="+- 0 9544 9500"/>
                              <a:gd name="T33" fmla="*/ T32 w 57"/>
                              <a:gd name="T34" fmla="+- 0 4651 4595"/>
                              <a:gd name="T35" fmla="*/ 4651 h 57"/>
                              <a:gd name="T36" fmla="+- 0 9528 9500"/>
                              <a:gd name="T37" fmla="*/ T36 w 57"/>
                              <a:gd name="T38" fmla="+- 0 4651 4595"/>
                              <a:gd name="T39" fmla="*/ 4651 h 57"/>
                              <a:gd name="T40" fmla="+- 0 9513 9500"/>
                              <a:gd name="T41" fmla="*/ T40 w 57"/>
                              <a:gd name="T42" fmla="+- 0 4651 4595"/>
                              <a:gd name="T43" fmla="*/ 4651 h 57"/>
                              <a:gd name="T44" fmla="+- 0 9500 9500"/>
                              <a:gd name="T45" fmla="*/ T44 w 57"/>
                              <a:gd name="T46" fmla="+- 0 4638 4595"/>
                              <a:gd name="T47" fmla="*/ 4638 h 57"/>
                              <a:gd name="T48" fmla="+- 0 9500 9500"/>
                              <a:gd name="T49" fmla="*/ T48 w 57"/>
                              <a:gd name="T50" fmla="+- 0 4623 4595"/>
                              <a:gd name="T51" fmla="*/ 4623 h 5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7" h="57">
                                <a:moveTo>
                                  <a:pt x="0" y="28"/>
                                </a:moveTo>
                                <a:lnTo>
                                  <a:pt x="0" y="12"/>
                                </a:lnTo>
                                <a:lnTo>
                                  <a:pt x="13" y="0"/>
                                </a:lnTo>
                                <a:lnTo>
                                  <a:pt x="28" y="0"/>
                                </a:lnTo>
                                <a:lnTo>
                                  <a:pt x="44" y="0"/>
                                </a:lnTo>
                                <a:lnTo>
                                  <a:pt x="56" y="12"/>
                                </a:lnTo>
                                <a:lnTo>
                                  <a:pt x="56" y="28"/>
                                </a:lnTo>
                                <a:lnTo>
                                  <a:pt x="56" y="43"/>
                                </a:lnTo>
                                <a:lnTo>
                                  <a:pt x="44" y="56"/>
                                </a:lnTo>
                                <a:lnTo>
                                  <a:pt x="28" y="56"/>
                                </a:lnTo>
                                <a:lnTo>
                                  <a:pt x="13" y="56"/>
                                </a:lnTo>
                                <a:lnTo>
                                  <a:pt x="0" y="43"/>
                                </a:lnTo>
                                <a:lnTo>
                                  <a:pt x="0" y="28"/>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Freeform 33"/>
                        <wps:cNvSpPr>
                          <a:spLocks/>
                        </wps:cNvSpPr>
                        <wps:spPr bwMode="auto">
                          <a:xfrm>
                            <a:off x="6233" y="8045"/>
                            <a:ext cx="57" cy="57"/>
                          </a:xfrm>
                          <a:custGeom>
                            <a:avLst/>
                            <a:gdLst>
                              <a:gd name="T0" fmla="+- 0 6277 6234"/>
                              <a:gd name="T1" fmla="*/ T0 w 57"/>
                              <a:gd name="T2" fmla="+- 0 8102 8046"/>
                              <a:gd name="T3" fmla="*/ 8102 h 57"/>
                              <a:gd name="T4" fmla="+- 0 6246 6234"/>
                              <a:gd name="T5" fmla="*/ T4 w 57"/>
                              <a:gd name="T6" fmla="+- 0 8102 8046"/>
                              <a:gd name="T7" fmla="*/ 8102 h 57"/>
                              <a:gd name="T8" fmla="+- 0 6234 6234"/>
                              <a:gd name="T9" fmla="*/ T8 w 57"/>
                              <a:gd name="T10" fmla="+- 0 8089 8046"/>
                              <a:gd name="T11" fmla="*/ 8089 h 57"/>
                              <a:gd name="T12" fmla="+- 0 6234 6234"/>
                              <a:gd name="T13" fmla="*/ T12 w 57"/>
                              <a:gd name="T14" fmla="+- 0 8058 8046"/>
                              <a:gd name="T15" fmla="*/ 8058 h 57"/>
                              <a:gd name="T16" fmla="+- 0 6246 6234"/>
                              <a:gd name="T17" fmla="*/ T16 w 57"/>
                              <a:gd name="T18" fmla="+- 0 8046 8046"/>
                              <a:gd name="T19" fmla="*/ 8046 h 57"/>
                              <a:gd name="T20" fmla="+- 0 6277 6234"/>
                              <a:gd name="T21" fmla="*/ T20 w 57"/>
                              <a:gd name="T22" fmla="+- 0 8046 8046"/>
                              <a:gd name="T23" fmla="*/ 8046 h 57"/>
                              <a:gd name="T24" fmla="+- 0 6290 6234"/>
                              <a:gd name="T25" fmla="*/ T24 w 57"/>
                              <a:gd name="T26" fmla="+- 0 8058 8046"/>
                              <a:gd name="T27" fmla="*/ 8058 h 57"/>
                              <a:gd name="T28" fmla="+- 0 6290 6234"/>
                              <a:gd name="T29" fmla="*/ T28 w 57"/>
                              <a:gd name="T30" fmla="+- 0 8089 8046"/>
                              <a:gd name="T31" fmla="*/ 8089 h 57"/>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57" h="57">
                                <a:moveTo>
                                  <a:pt x="43" y="56"/>
                                </a:moveTo>
                                <a:lnTo>
                                  <a:pt x="12" y="56"/>
                                </a:lnTo>
                                <a:lnTo>
                                  <a:pt x="0" y="43"/>
                                </a:lnTo>
                                <a:lnTo>
                                  <a:pt x="0" y="12"/>
                                </a:lnTo>
                                <a:lnTo>
                                  <a:pt x="12" y="0"/>
                                </a:lnTo>
                                <a:lnTo>
                                  <a:pt x="43" y="0"/>
                                </a:lnTo>
                                <a:lnTo>
                                  <a:pt x="56" y="12"/>
                                </a:lnTo>
                                <a:lnTo>
                                  <a:pt x="56" y="4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 name="Freeform 34"/>
                        <wps:cNvSpPr>
                          <a:spLocks/>
                        </wps:cNvSpPr>
                        <wps:spPr bwMode="auto">
                          <a:xfrm>
                            <a:off x="6233" y="8045"/>
                            <a:ext cx="57" cy="57"/>
                          </a:xfrm>
                          <a:custGeom>
                            <a:avLst/>
                            <a:gdLst>
                              <a:gd name="T0" fmla="+- 0 6234 6234"/>
                              <a:gd name="T1" fmla="*/ T0 w 57"/>
                              <a:gd name="T2" fmla="+- 0 8074 8046"/>
                              <a:gd name="T3" fmla="*/ 8074 h 57"/>
                              <a:gd name="T4" fmla="+- 0 6234 6234"/>
                              <a:gd name="T5" fmla="*/ T4 w 57"/>
                              <a:gd name="T6" fmla="+- 0 8058 8046"/>
                              <a:gd name="T7" fmla="*/ 8058 h 57"/>
                              <a:gd name="T8" fmla="+- 0 6246 6234"/>
                              <a:gd name="T9" fmla="*/ T8 w 57"/>
                              <a:gd name="T10" fmla="+- 0 8046 8046"/>
                              <a:gd name="T11" fmla="*/ 8046 h 57"/>
                              <a:gd name="T12" fmla="+- 0 6262 6234"/>
                              <a:gd name="T13" fmla="*/ T12 w 57"/>
                              <a:gd name="T14" fmla="+- 0 8046 8046"/>
                              <a:gd name="T15" fmla="*/ 8046 h 57"/>
                              <a:gd name="T16" fmla="+- 0 6277 6234"/>
                              <a:gd name="T17" fmla="*/ T16 w 57"/>
                              <a:gd name="T18" fmla="+- 0 8046 8046"/>
                              <a:gd name="T19" fmla="*/ 8046 h 57"/>
                              <a:gd name="T20" fmla="+- 0 6290 6234"/>
                              <a:gd name="T21" fmla="*/ T20 w 57"/>
                              <a:gd name="T22" fmla="+- 0 8058 8046"/>
                              <a:gd name="T23" fmla="*/ 8058 h 57"/>
                              <a:gd name="T24" fmla="+- 0 6290 6234"/>
                              <a:gd name="T25" fmla="*/ T24 w 57"/>
                              <a:gd name="T26" fmla="+- 0 8074 8046"/>
                              <a:gd name="T27" fmla="*/ 8074 h 57"/>
                              <a:gd name="T28" fmla="+- 0 6290 6234"/>
                              <a:gd name="T29" fmla="*/ T28 w 57"/>
                              <a:gd name="T30" fmla="+- 0 8089 8046"/>
                              <a:gd name="T31" fmla="*/ 8089 h 57"/>
                              <a:gd name="T32" fmla="+- 0 6277 6234"/>
                              <a:gd name="T33" fmla="*/ T32 w 57"/>
                              <a:gd name="T34" fmla="+- 0 8102 8046"/>
                              <a:gd name="T35" fmla="*/ 8102 h 57"/>
                              <a:gd name="T36" fmla="+- 0 6262 6234"/>
                              <a:gd name="T37" fmla="*/ T36 w 57"/>
                              <a:gd name="T38" fmla="+- 0 8102 8046"/>
                              <a:gd name="T39" fmla="*/ 8102 h 57"/>
                              <a:gd name="T40" fmla="+- 0 6246 6234"/>
                              <a:gd name="T41" fmla="*/ T40 w 57"/>
                              <a:gd name="T42" fmla="+- 0 8102 8046"/>
                              <a:gd name="T43" fmla="*/ 8102 h 57"/>
                              <a:gd name="T44" fmla="+- 0 6234 6234"/>
                              <a:gd name="T45" fmla="*/ T44 w 57"/>
                              <a:gd name="T46" fmla="+- 0 8089 8046"/>
                              <a:gd name="T47" fmla="*/ 8089 h 57"/>
                              <a:gd name="T48" fmla="+- 0 6234 6234"/>
                              <a:gd name="T49" fmla="*/ T48 w 57"/>
                              <a:gd name="T50" fmla="+- 0 8074 8046"/>
                              <a:gd name="T51" fmla="*/ 8074 h 5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7" h="57">
                                <a:moveTo>
                                  <a:pt x="0" y="28"/>
                                </a:moveTo>
                                <a:lnTo>
                                  <a:pt x="0" y="12"/>
                                </a:lnTo>
                                <a:lnTo>
                                  <a:pt x="12" y="0"/>
                                </a:lnTo>
                                <a:lnTo>
                                  <a:pt x="28" y="0"/>
                                </a:lnTo>
                                <a:lnTo>
                                  <a:pt x="43" y="0"/>
                                </a:lnTo>
                                <a:lnTo>
                                  <a:pt x="56" y="12"/>
                                </a:lnTo>
                                <a:lnTo>
                                  <a:pt x="56" y="28"/>
                                </a:lnTo>
                                <a:lnTo>
                                  <a:pt x="56" y="43"/>
                                </a:lnTo>
                                <a:lnTo>
                                  <a:pt x="43" y="56"/>
                                </a:lnTo>
                                <a:lnTo>
                                  <a:pt x="28" y="56"/>
                                </a:lnTo>
                                <a:lnTo>
                                  <a:pt x="12" y="56"/>
                                </a:lnTo>
                                <a:lnTo>
                                  <a:pt x="0" y="43"/>
                                </a:lnTo>
                                <a:lnTo>
                                  <a:pt x="0" y="28"/>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Text Box 35"/>
                        <wps:cNvSpPr txBox="1">
                          <a:spLocks noChangeArrowheads="1"/>
                        </wps:cNvSpPr>
                        <wps:spPr bwMode="auto">
                          <a:xfrm>
                            <a:off x="7613" y="2533"/>
                            <a:ext cx="20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66D3" w:rsidRDefault="009566D3" w:rsidP="009566D3">
                              <w:pPr>
                                <w:spacing w:line="283" w:lineRule="exact"/>
                                <w:rPr>
                                  <w:rFonts w:ascii="Arial"/>
                                  <w:b/>
                                  <w:sz w:val="25"/>
                                </w:rPr>
                              </w:pPr>
                              <w:r>
                                <w:rPr>
                                  <w:rFonts w:ascii="Arial"/>
                                  <w:b/>
                                  <w:w w:val="101"/>
                                  <w:sz w:val="25"/>
                                </w:rPr>
                                <w:t>B</w:t>
                              </w:r>
                            </w:p>
                          </w:txbxContent>
                        </wps:txbx>
                        <wps:bodyPr rot="0" vert="horz" wrap="square" lIns="0" tIns="0" rIns="0" bIns="0" anchor="t" anchorCtr="0" upright="1">
                          <a:noAutofit/>
                        </wps:bodyPr>
                      </wps:wsp>
                      <wps:wsp>
                        <wps:cNvPr id="52" name="Text Box 36"/>
                        <wps:cNvSpPr txBox="1">
                          <a:spLocks noChangeArrowheads="1"/>
                        </wps:cNvSpPr>
                        <wps:spPr bwMode="auto">
                          <a:xfrm>
                            <a:off x="9472" y="4266"/>
                            <a:ext cx="20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66D3" w:rsidRDefault="009566D3" w:rsidP="009566D3">
                              <w:pPr>
                                <w:spacing w:line="283" w:lineRule="exact"/>
                                <w:rPr>
                                  <w:rFonts w:ascii="Arial"/>
                                  <w:b/>
                                  <w:sz w:val="25"/>
                                </w:rPr>
                              </w:pPr>
                              <w:r>
                                <w:rPr>
                                  <w:rFonts w:ascii="Arial"/>
                                  <w:b/>
                                  <w:w w:val="101"/>
                                  <w:sz w:val="25"/>
                                </w:rPr>
                                <w:t>A</w:t>
                              </w:r>
                            </w:p>
                          </w:txbxContent>
                        </wps:txbx>
                        <wps:bodyPr rot="0" vert="horz" wrap="square" lIns="0" tIns="0" rIns="0" bIns="0" anchor="t" anchorCtr="0" upright="1">
                          <a:noAutofit/>
                        </wps:bodyPr>
                      </wps:wsp>
                      <wps:wsp>
                        <wps:cNvPr id="53" name="Text Box 37"/>
                        <wps:cNvSpPr txBox="1">
                          <a:spLocks noChangeArrowheads="1"/>
                        </wps:cNvSpPr>
                        <wps:spPr bwMode="auto">
                          <a:xfrm>
                            <a:off x="6008" y="7731"/>
                            <a:ext cx="20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66D3" w:rsidRDefault="009566D3" w:rsidP="009566D3">
                              <w:pPr>
                                <w:spacing w:line="283" w:lineRule="exact"/>
                                <w:rPr>
                                  <w:rFonts w:ascii="Arial"/>
                                  <w:b/>
                                  <w:sz w:val="25"/>
                                </w:rPr>
                              </w:pPr>
                              <w:r>
                                <w:rPr>
                                  <w:rFonts w:ascii="Arial"/>
                                  <w:b/>
                                  <w:w w:val="101"/>
                                  <w:sz w:val="25"/>
                                </w:rPr>
                                <w:t>C</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 o:spid="_x0000_s1026" style="position:absolute;margin-left:243.75pt;margin-top:98.3pt;width:260.5pt;height:330.35pt;z-index:251663360;mso-position-horizontal-relative:margin" coordorigin="5586,2425" coordsize="5210,660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3" o:spid="_x0000_s1027" type="#_x0000_t75" alt="þÿ" style="position:absolute;left:5586;top:2425;width:5210;height:66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k0CTDAAAA2wAAAA8AAABkcnMvZG93bnJldi54bWxEj0FrwkAUhO9C/8PyCr0Us7FK0egqUijo&#10;0dj2/Mg+szHZtyG7avTXu0LB4zAz3zCLVW8bcabOV44VjJIUBHHhdMWlgp/993AKwgdkjY1jUnAl&#10;D6vly2CBmXYX3tE5D6WIEPYZKjAhtJmUvjBk0SeuJY7ewXUWQ5RdKXWHlwi3jfxI009pseK4YLCl&#10;L0NFnZ+sgvz3xvV6Ozkdy/pvcqPevI/anVJvr/16DiJQH57h//ZGKxjP4PEl/gC5v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WTQJMMAAADbAAAADwAAAAAAAAAAAAAAAACf&#10;AgAAZHJzL2Rvd25yZXYueG1sUEsFBgAAAAAEAAQA9wAAAI8DAAAAAA==&#10;">
                  <v:imagedata r:id="rId9" o:title="þÿ"/>
                </v:shape>
                <v:line id="Line 24" o:spid="_x0000_s1028" style="position:absolute;visibility:visible;mso-wrap-style:square" from="7501,2707" to="9528,4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mCQsMAAADbAAAADwAAAGRycy9kb3ducmV2LnhtbERPTWsCMRC9F/wPYYReSs22aJHVKFpo&#10;qSCI2kq9DZtxd3EzsySpbv99cxB6fLzv6bxzjbqQD7WwgadBBoq4EFtzaeBz//Y4BhUissVGmAz8&#10;UoD5rHc3xdzKlbd02cVSpRAOORqoYmxzrUNRkcMwkJY4cSfxDmOCvtTW4zWFu0Y/Z9mLdlhzaqiw&#10;pdeKivPuxxnYrv37gxz113lFh5EsR9+H40aMue93iwmoSF38F9/cH9bAMK1PX9IP0L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pgkLDAAAA2wAAAA8AAAAAAAAAAAAA&#10;AAAAoQIAAGRycy9kb3ducmV2LnhtbFBLBQYAAAAABAAEAPkAAACRAwAAAAA=&#10;" strokecolor="navy" strokeweight=".74522mm"/>
                <v:line id="Line 25" o:spid="_x0000_s1029" style="position:absolute;flip:x;visibility:visible;mso-wrap-style:square" from="6290,4713" to="9497,7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Bk3MQAAADbAAAADwAAAGRycy9kb3ducmV2LnhtbESP3WrCQBSE7wu+w3IKvSlmYylVUtcQ&#10;BcGbFpr4AKfZkx+aPRt2V41v7wpCL4eZ+YZZ55MZxJmc7y0rWCQpCOLa6p5bBcdqP1+B8AFZ42CZ&#10;FFzJQ76ZPa0x0/bCP3QuQysihH2GCroQxkxKX3dk0Cd2JI5eY53BEKVrpXZ4iXAzyLc0/ZAGe44L&#10;HY6066j+K09Gwa45yuqrXHLVHrbFsN9+k/t9VerleSo+QQSawn/40T5oBe8LuH+JP0B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kGTcxAAAANsAAAAPAAAAAAAAAAAA&#10;AAAAAKECAABkcnMvZG93bnJldi54bWxQSwUGAAAAAAQABAD5AAAAkgMAAAAA&#10;" strokecolor="navy" strokeweight=".74519mm"/>
                <v:line id="Line 26" o:spid="_x0000_s1030" style="position:absolute;visibility:visible;mso-wrap-style:square" from="9445,4510" to="9445,4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mdsMAAADbAAAADwAAAGRycy9kb3ducmV2LnhtbESPQWsCMRSE74L/ITyht5poi5atUbRF&#10;KK0X10Kvj81zd3XzsiZRt/++EQoeh5n5hpktOtuIC/lQO9YwGioQxIUzNZcavnfrxxcQISIbbByT&#10;hl8KsJj3ezPMjLvyli55LEWCcMhQQxVjm0kZiooshqFriZO3d95iTNKX0ni8Jrht5FipibRYc1qo&#10;sKW3iopjfrYa1CEc1XRVf/Lqa/N+OvingD+s9cOgW76CiNTFe/i//WE0PI/h9iX9AD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v5nbDAAAA2wAAAA8AAAAAAAAAAAAA&#10;AAAAoQIAAGRycy9kb3ducmV2LnhtbFBLBQYAAAAABAAEAPkAAACRAwAAAAA=&#10;" strokecolor="navy" strokeweight=".74519mm"/>
                <v:line id="Line 27" o:spid="_x0000_s1031" style="position:absolute;visibility:visible;mso-wrap-style:square" from="9303,4637" to="9416,4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ND7cMAAADbAAAADwAAAGRycy9kb3ducmV2LnhtbESPQWsCMRSE70L/Q3iF3jRpFVtWo9QW&#10;QawXtwWvj83r7urmZZtEXf99Iwgeh5n5hpnOO9uIE/lQO9bwPFAgiAtnai41/Hwv+28gQkQ22Dgm&#10;DRcKMJ899KaYGXfmLZ3yWIoE4ZChhirGNpMyFBVZDAPXEifv13mLMUlfSuPxnOC2kS9KjaXFmtNC&#10;hS19VFQc8qPVoPbhoF4X9ZoXX5vPv70fBtyx1k+P3fsERKQu3sO39spoGA3h+iX9ADn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jQ+3DAAAA2wAAAA8AAAAAAAAAAAAA&#10;AAAAoQIAAGRycy9kb3ducmV2LnhtbFBLBQYAAAAABAAEAPkAAACRAwAAAAA=&#10;" strokecolor="navy" strokeweight=".74519mm"/>
                <v:line id="Line 28" o:spid="_x0000_s1032" style="position:absolute;flip:x;visibility:visible;mso-wrap-style:square" from="6261,2707" to="7501,7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H228QAAADbAAAADwAAAGRycy9kb3ducmV2LnhtbESPQUsDMRSE74L/ITzBm81WirjbZhcV&#10;FaEn66J4e2xeN4vJyzaJ7fbfN4LQ4zAz3zCrZnJW7CnEwbOC+awAQdx5PXCvoP14ubkHEROyRuuZ&#10;FBwpQlNfXqyw0v7A77TfpF5kCMcKFZiUxkrK2BlyGGd+JM7e1geHKcvQSx3wkOHOytuiuJMOB84L&#10;Bkd6MtT9bH6dgkcTvsvSru1Xe0zms3W75/nrTqnrq+lhCSLRlM7h//abVrBYwN+X/ANkf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QfbbxAAAANsAAAAPAAAAAAAAAAAA&#10;AAAAAKECAABkcnMvZG93bnJldi54bWxQSwUGAAAAAAQABAD5AAAAkgMAAAAA&#10;" strokecolor="navy" strokeweight=".74506mm"/>
                <v:shape id="Freeform 29" o:spid="_x0000_s1033" style="position:absolute;left:7472;top:2678;width:57;height:57;visibility:visible;mso-wrap-style:square;v-text-anchor:top" coordsize="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cs3MYA&#10;AADbAAAADwAAAGRycy9kb3ducmV2LnhtbESPT0sDMRTE74LfIbyCN5vtH21ZmxYtWASLaNtDj6/J&#10;c7O4edlu0jZ+eyMIHoeZ+Q0zWyTXiDN1ofasYNAvQBBrb2quFOy2z7dTECEiG2w8k4JvCrCYX1/N&#10;sDT+wh903sRKZAiHEhXYGNtSyqAtOQx93xJn79N3DmOWXSVNh5cMd40cFsW9dFhzXrDY0tKS/tqc&#10;nIJhOr2/7XWaHA/HnT28jvRTWq2VuumlxwcQkVL8D/+1X4yC8R38fsk/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cs3MYAAADbAAAADwAAAAAAAAAAAAAAAACYAgAAZHJz&#10;L2Rvd25yZXYueG1sUEsFBgAAAAAEAAQA9QAAAIsDAAAAAA==&#10;" path="m43,56r-31,l,44,,12,12,,43,,56,12r,32l43,56xe" fillcolor="red" stroked="f">
                  <v:path arrowok="t" o:connecttype="custom" o:connectlocs="43,2735;12,2735;0,2723;0,2691;12,2679;43,2679;56,2691;56,2723" o:connectangles="0,0,0,0,0,0,0,0"/>
                </v:shape>
                <v:shape id="Freeform 30" o:spid="_x0000_s1034" style="position:absolute;left:7472;top:2678;width:57;height:57;visibility:visible;mso-wrap-style:square;v-text-anchor:top" coordsize="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BRwcUA&#10;AADbAAAADwAAAGRycy9kb3ducmV2LnhtbESPT2vCQBTE7wW/w/KEXopuGkKq0VVEKPRSaKN4fmSf&#10;STD7NmY3f9pP3y0Uehxm5jfMdj+ZRgzUudqygudlBIK4sLrmUsH59LpYgXAeWWNjmRR8kYP9bvaw&#10;xUzbkT9pyH0pAoRdhgoq79tMSldUZNAtbUscvKvtDPogu1LqDscAN42MoyiVBmsOCxW2dKyouOW9&#10;UbC+f98vffLyMa769+hk3fEpjmulHufTYQPC0+T/w3/tN60gSeH3S/gBcvc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oFHBxQAAANsAAAAPAAAAAAAAAAAAAAAAAJgCAABkcnMv&#10;ZG93bnJldi54bWxQSwUGAAAAAAQABAD1AAAAigMAAAAA&#10;" path="m,28l,12,12,,28,,43,,56,12r,16l56,44,43,56r-15,l12,56,,44,,28xe" filled="f" strokeweight="0">
                  <v:path arrowok="t" o:connecttype="custom" o:connectlocs="0,2707;0,2691;12,2679;28,2679;43,2679;56,2691;56,2707;56,2723;43,2735;28,2735;12,2735;0,2723;0,2707" o:connectangles="0,0,0,0,0,0,0,0,0,0,0,0,0"/>
                </v:shape>
                <v:shape id="Freeform 31" o:spid="_x0000_s1035" style="position:absolute;left:9500;top:4594;width:57;height:57;visibility:visible;mso-wrap-style:square;v-text-anchor:top" coordsize="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kXMMUA&#10;AADbAAAADwAAAGRycy9kb3ducmV2LnhtbESPQWsCMRSE74X+h/AKvdVsrWjZGqUVLAWLtOrB4zN5&#10;3SzdvKybqPHfm4LQ4zAz3zDjaXKNOFIXas8KHnsFCGLtTc2Vgs16/vAMIkRkg41nUnCmANPJ7c0Y&#10;S+NP/E3HVaxEhnAoUYGNsS2lDNqSw9DzLXH2fnznMGbZVdJ0eMpw18h+UQylw5rzgsWWZpb07+rg&#10;FPTT4Wu51Wm03+03drd40m/p/VOp+7v0+gIiUor/4Wv7wygYjODvS/4Bcn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RcwxQAAANsAAAAPAAAAAAAAAAAAAAAAAJgCAABkcnMv&#10;ZG93bnJldi54bWxQSwUGAAAAAAQABAD1AAAAigMAAAAA&#10;" path="m44,56r-31,l,43,,12,13,,44,,56,12r,31l44,56xe" fillcolor="red" stroked="f">
                  <v:path arrowok="t" o:connecttype="custom" o:connectlocs="44,4651;13,4651;0,4638;0,4607;13,4595;44,4595;56,4607;56,4638" o:connectangles="0,0,0,0,0,0,0,0"/>
                </v:shape>
                <v:shape id="Freeform 32" o:spid="_x0000_s1036" style="position:absolute;left:9500;top:4594;width:57;height:57;visibility:visible;mso-wrap-style:square;v-text-anchor:top" coordsize="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NgKMEA&#10;AADbAAAADwAAAGRycy9kb3ducmV2LnhtbERPy4rCMBTdC/MP4Q64kTG1iI9qFBEEN8JYZdaX5toW&#10;m5vapLb69ZPFwCwP573e9qYST2pcaVnBZByBIM6sLjlXcL0cvhYgnEfWWFkmBS9ysN18DNaYaNvx&#10;mZ6pz0UIYZeggsL7OpHSZQUZdGNbEwfuZhuDPsAml7rBLoSbSsZRNJMGSw4NBda0Lyi7p61RsHy8&#10;Hz/tdP7dLdpTdLFuP4rjUqnhZ79bgfDU+3/xn/uoFUzD2PAl/AC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zYCjBAAAA2wAAAA8AAAAAAAAAAAAAAAAAmAIAAGRycy9kb3du&#10;cmV2LnhtbFBLBQYAAAAABAAEAPUAAACGAwAAAAA=&#10;" path="m,28l,12,13,,28,,44,,56,12r,16l56,43,44,56r-16,l13,56,,43,,28xe" filled="f" strokeweight="0">
                  <v:path arrowok="t" o:connecttype="custom" o:connectlocs="0,4623;0,4607;13,4595;28,4595;44,4595;56,4607;56,4623;56,4638;44,4651;28,4651;13,4651;0,4638;0,4623" o:connectangles="0,0,0,0,0,0,0,0,0,0,0,0,0"/>
                </v:shape>
                <v:shape id="Freeform 33" o:spid="_x0000_s1037" style="position:absolute;left:6233;top:8045;width:57;height:57;visibility:visible;mso-wrap-style:square;v-text-anchor:top" coordsize="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om2cYA&#10;AADbAAAADwAAAGRycy9kb3ducmV2LnhtbESPT0sDMRTE74LfIbyCN5vtH7RdmxYtWASLaNtDj6/J&#10;c7O4edlu0jZ+eyMIHoeZ+Q0zWyTXiDN1ofasYNAvQBBrb2quFOy2z7cTECEiG2w8k4JvCrCYX1/N&#10;sDT+wh903sRKZAiHEhXYGNtSyqAtOQx93xJn79N3DmOWXSVNh5cMd40cFsWddFhzXrDY0tKS/tqc&#10;nIJhOr2/7XW6Px6OO3t4HemntForddNLjw8gIqX4H/5rvxgF4yn8fsk/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yom2cYAAADbAAAADwAAAAAAAAAAAAAAAACYAgAAZHJz&#10;L2Rvd25yZXYueG1sUEsFBgAAAAAEAAQA9QAAAIsDAAAAAA==&#10;" path="m43,56r-31,l,43,,12,12,,43,,56,12r,31l43,56xe" fillcolor="red" stroked="f">
                  <v:path arrowok="t" o:connecttype="custom" o:connectlocs="43,8102;12,8102;0,8089;0,8058;12,8046;43,8046;56,8058;56,8089" o:connectangles="0,0,0,0,0,0,0,0"/>
                </v:shape>
                <v:shape id="Freeform 34" o:spid="_x0000_s1038" style="position:absolute;left:6233;top:8045;width:57;height:57;visibility:visible;mso-wrap-style:square;v-text-anchor:top" coordsize="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z688IA&#10;AADbAAAADwAAAGRycy9kb3ducmV2LnhtbERPy2rCQBTdC/7DcIVuik4MfWjqKCIUuinYpLi+ZK5J&#10;aOZOnJmYtF/fWQguD+e92Y2mFVdyvrGsYLlIQBCXVjdcKfgu3ucrED4ga2wtk4Jf8rDbTicbzLQd&#10;+IuueahEDGGfoYI6hC6T0pc1GfQL2xFH7mydwRChq6R2OMRw08o0SV6kwYZjQ40dHWoqf/LeKFhf&#10;/i6n/un1OKz6z6Sw/vCYpo1SD7Nx/wYi0Bju4pv7Qyt4juvjl/gD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3PrzwgAAANsAAAAPAAAAAAAAAAAAAAAAAJgCAABkcnMvZG93&#10;bnJldi54bWxQSwUGAAAAAAQABAD1AAAAhwMAAAAA&#10;" path="m,28l,12,12,,28,,43,,56,12r,16l56,43,43,56r-15,l12,56,,43,,28xe" filled="f" strokeweight="0">
                  <v:path arrowok="t" o:connecttype="custom" o:connectlocs="0,8074;0,8058;12,8046;28,8046;43,8046;56,8058;56,8074;56,8089;43,8102;28,8102;12,8102;0,8089;0,8074" o:connectangles="0,0,0,0,0,0,0,0,0,0,0,0,0"/>
                </v:shape>
                <v:shapetype id="_x0000_t202" coordsize="21600,21600" o:spt="202" path="m,l,21600r21600,l21600,xe">
                  <v:stroke joinstyle="miter"/>
                  <v:path gradientshapeok="t" o:connecttype="rect"/>
                </v:shapetype>
                <v:shape id="Text Box 35" o:spid="_x0000_s1039" type="#_x0000_t202" style="position:absolute;left:7613;top:2533;width:203;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7MUA&#10;AADbAAAADwAAAGRycy9kb3ducmV2LnhtbESPQWvCQBSE74X+h+UVvDUbBaV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77sxQAAANsAAAAPAAAAAAAAAAAAAAAAAJgCAABkcnMv&#10;ZG93bnJldi54bWxQSwUGAAAAAAQABAD1AAAAigMAAAAA&#10;" filled="f" stroked="f">
                  <v:textbox inset="0,0,0,0">
                    <w:txbxContent>
                      <w:p w:rsidR="009566D3" w:rsidRDefault="009566D3" w:rsidP="009566D3">
                        <w:pPr>
                          <w:spacing w:line="283" w:lineRule="exact"/>
                          <w:rPr>
                            <w:rFonts w:ascii="Arial"/>
                            <w:b/>
                            <w:sz w:val="25"/>
                          </w:rPr>
                        </w:pPr>
                        <w:r>
                          <w:rPr>
                            <w:rFonts w:ascii="Arial"/>
                            <w:b/>
                            <w:w w:val="101"/>
                            <w:sz w:val="25"/>
                          </w:rPr>
                          <w:t>B</w:t>
                        </w:r>
                      </w:p>
                    </w:txbxContent>
                  </v:textbox>
                </v:shape>
                <v:shape id="Text Box 36" o:spid="_x0000_s1040" type="#_x0000_t202" style="position:absolute;left:9472;top:4266;width:203;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0gm8MA&#10;AADbAAAADwAAAGRycy9kb3ducmV2LnhtbESPQWvCQBSE70L/w/IK3nSjo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0gm8MAAADbAAAADwAAAAAAAAAAAAAAAACYAgAAZHJzL2Rv&#10;d25yZXYueG1sUEsFBgAAAAAEAAQA9QAAAIgDAAAAAA==&#10;" filled="f" stroked="f">
                  <v:textbox inset="0,0,0,0">
                    <w:txbxContent>
                      <w:p w:rsidR="009566D3" w:rsidRDefault="009566D3" w:rsidP="009566D3">
                        <w:pPr>
                          <w:spacing w:line="283" w:lineRule="exact"/>
                          <w:rPr>
                            <w:rFonts w:ascii="Arial"/>
                            <w:b/>
                            <w:sz w:val="25"/>
                          </w:rPr>
                        </w:pPr>
                        <w:r>
                          <w:rPr>
                            <w:rFonts w:ascii="Arial"/>
                            <w:b/>
                            <w:w w:val="101"/>
                            <w:sz w:val="25"/>
                          </w:rPr>
                          <w:t>A</w:t>
                        </w:r>
                      </w:p>
                    </w:txbxContent>
                  </v:textbox>
                </v:shape>
                <v:shape id="Text Box 37" o:spid="_x0000_s1041" type="#_x0000_t202" style="position:absolute;left:6008;top:7731;width:203;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GFAMQA&#10;AADbAAAADwAAAGRycy9kb3ducmV2LnhtbESPQWvCQBSE7wX/w/KE3urGl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BhQDEAAAA2wAAAA8AAAAAAAAAAAAAAAAAmAIAAGRycy9k&#10;b3ducmV2LnhtbFBLBQYAAAAABAAEAPUAAACJAwAAAAA=&#10;" filled="f" stroked="f">
                  <v:textbox inset="0,0,0,0">
                    <w:txbxContent>
                      <w:p w:rsidR="009566D3" w:rsidRDefault="009566D3" w:rsidP="009566D3">
                        <w:pPr>
                          <w:spacing w:line="283" w:lineRule="exact"/>
                          <w:rPr>
                            <w:rFonts w:ascii="Arial"/>
                            <w:b/>
                            <w:sz w:val="25"/>
                          </w:rPr>
                        </w:pPr>
                        <w:r>
                          <w:rPr>
                            <w:rFonts w:ascii="Arial"/>
                            <w:b/>
                            <w:w w:val="101"/>
                            <w:sz w:val="25"/>
                          </w:rPr>
                          <w:t>C</w:t>
                        </w:r>
                      </w:p>
                    </w:txbxContent>
                  </v:textbox>
                </v:shape>
                <w10:wrap anchorx="margin"/>
              </v:group>
            </w:pict>
          </mc:Fallback>
        </mc:AlternateContent>
      </w:r>
      <w:r>
        <w:rPr>
          <w:noProof/>
        </w:rPr>
        <mc:AlternateContent>
          <mc:Choice Requires="wpg">
            <w:drawing>
              <wp:anchor distT="0" distB="0" distL="114300" distR="114300" simplePos="0" relativeHeight="251661312" behindDoc="0" locked="0" layoutInCell="1" allowOverlap="1">
                <wp:simplePos x="0" y="0"/>
                <wp:positionH relativeFrom="page">
                  <wp:posOffset>4726305</wp:posOffset>
                </wp:positionH>
                <wp:positionV relativeFrom="paragraph">
                  <wp:posOffset>250825</wp:posOffset>
                </wp:positionV>
                <wp:extent cx="1704340" cy="883920"/>
                <wp:effectExtent l="0" t="0" r="10160" b="11430"/>
                <wp:wrapNone/>
                <wp:docPr id="4"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340" cy="883920"/>
                          <a:chOff x="7533" y="-116"/>
                          <a:chExt cx="2684" cy="1392"/>
                        </a:xfrm>
                      </wpg:grpSpPr>
                      <wps:wsp>
                        <wps:cNvPr id="5" name="Line 23"/>
                        <wps:cNvCnPr>
                          <a:cxnSpLocks noChangeShapeType="1"/>
                        </wps:cNvCnPr>
                        <wps:spPr bwMode="auto">
                          <a:xfrm>
                            <a:off x="7539" y="-111"/>
                            <a:ext cx="2673" cy="1380"/>
                          </a:xfrm>
                          <a:prstGeom prst="line">
                            <a:avLst/>
                          </a:prstGeom>
                          <a:noFill/>
                          <a:ln w="7018">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6" name="Text Box 24"/>
                        <wps:cNvSpPr txBox="1">
                          <a:spLocks noChangeArrowheads="1"/>
                        </wps:cNvSpPr>
                        <wps:spPr bwMode="auto">
                          <a:xfrm>
                            <a:off x="7539" y="-111"/>
                            <a:ext cx="2673" cy="1381"/>
                          </a:xfrm>
                          <a:prstGeom prst="rect">
                            <a:avLst/>
                          </a:prstGeom>
                          <a:noFill/>
                          <a:ln w="7042">
                            <a:solidFill>
                              <a:srgbClr val="00008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9566D3" w:rsidRDefault="009566D3" w:rsidP="009566D3">
                              <w:pPr>
                                <w:spacing w:before="3"/>
                                <w:rPr>
                                  <w:sz w:val="30"/>
                                </w:rPr>
                              </w:pPr>
                            </w:p>
                            <w:p w:rsidR="009566D3" w:rsidRDefault="009566D3" w:rsidP="009566D3">
                              <w:pPr>
                                <w:ind w:left="1225"/>
                                <w:rPr>
                                  <w:sz w:val="26"/>
                                </w:rPr>
                              </w:pPr>
                              <w:r>
                                <w:rPr>
                                  <w:sz w:val="26"/>
                                </w:rPr>
                                <w:t>17 inch</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42" style="position:absolute;margin-left:372.15pt;margin-top:19.75pt;width:134.2pt;height:69.6pt;z-index:251661312;mso-position-horizontal-relative:page" coordorigin="7533,-116" coordsize="2684,13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">
                <v:line id="Line 23" o:spid="_x0000_s1043" style="position:absolute;visibility:visible;mso-wrap-style:square" from="7539,-111" to="10212,1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oxecEAAADaAAAADwAAAGRycy9kb3ducmV2LnhtbESP3YrCMBSE7wXfIZyFvZE1df1hqaal&#10;CIveidYHODTHpmxzUpqo3bc3guDlMDPfMJt8sK24Ue8bxwpm0wQEceV0w7WCc/n79QPCB2SNrWNS&#10;8E8e8mw82mCq3Z2PdDuFWkQI+xQVmBC6VEpfGbLop64jjt7F9RZDlH0tdY/3CLet/E6SlbTYcFww&#10;2NHWUPV3uloFi2pSzMuh8OUsOetrjeawk0apz4+hWIMINIR3+NXeawVLeF6JN0Bm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SjF5wQAAANoAAAAPAAAAAAAAAAAAAAAA&#10;AKECAABkcnMvZG93bnJldi54bWxQSwUGAAAAAAQABAD5AAAAjwMAAAAA&#10;" strokecolor="navy" strokeweight=".19494mm"/>
                <v:shape id="Text Box 24" o:spid="_x0000_s1044" type="#_x0000_t202" style="position:absolute;left:7539;top:-111;width:2673;height:1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0/qcIA&#10;AADaAAAADwAAAGRycy9kb3ducmV2LnhtbESPQWvCQBSE7wX/w/KEXorZ2IOVNKuIUuhVW8TjI/ua&#10;xOy+Ddk1Wf+9Wyj0OMzMN0y5jdaIkQbfOlawzHIQxJXTLdcKvr8+FmsQPiBrNI5JwZ08bDezpxIL&#10;7SY+0ngKtUgQ9gUqaELoCyl91ZBFn7meOHk/brAYkhxqqQecEtwa+ZrnK2mx5bTQYE/7hqrudLMK&#10;3ip9OeTHs+nW3VWHGy1jfDFKPc/j7h1EoBj+w3/tT61gBb9X0g2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PT+pwgAAANoAAAAPAAAAAAAAAAAAAAAAAJgCAABkcnMvZG93&#10;bnJldi54bWxQSwUGAAAAAAQABAD1AAAAhwMAAAAA&#10;" filled="f" strokecolor="navy" strokeweight=".19561mm">
                  <v:textbox inset="0,0,0,0">
                    <w:txbxContent>
                      <w:p w:rsidR="009566D3" w:rsidRDefault="009566D3" w:rsidP="009566D3">
                        <w:pPr>
                          <w:spacing w:before="3"/>
                          <w:rPr>
                            <w:sz w:val="30"/>
                          </w:rPr>
                        </w:pPr>
                      </w:p>
                      <w:p w:rsidR="009566D3" w:rsidRDefault="009566D3" w:rsidP="009566D3">
                        <w:pPr>
                          <w:ind w:left="1225"/>
                          <w:rPr>
                            <w:sz w:val="26"/>
                          </w:rPr>
                        </w:pPr>
                        <w:r>
                          <w:rPr>
                            <w:sz w:val="26"/>
                          </w:rPr>
                          <w:t>17 inch</w:t>
                        </w:r>
                      </w:p>
                    </w:txbxContent>
                  </v:textbox>
                </v:shape>
                <w10:wrap anchorx="page"/>
              </v:group>
            </w:pict>
          </mc:Fallback>
        </mc:AlternateContent>
      </w:r>
      <w:r w:rsidR="009566D3" w:rsidRPr="009238A0">
        <w:rPr>
          <w:b/>
          <w:u w:val="single"/>
        </w:rPr>
        <w:t>Bài 2</w:t>
      </w:r>
      <w:r w:rsidR="009566D3" w:rsidRPr="009238A0">
        <w:rPr>
          <w:b/>
        </w:rPr>
        <w:t xml:space="preserve">: </w:t>
      </w:r>
      <w:r w:rsidR="009566D3" w:rsidRPr="009238A0">
        <w:t>Một laptop 17 inch có tỉ lệ màn hình giữa chiều dài với chiều cao (rộng) là 8 : 5 (xem hình). Tìm chiều dài và chiều cao (rộng) của màn hình (đơn vị cm) biết rằng 1 inch = 2,54 cm (làm tròn đến chữ số thập phân thứ nhất)?</w:t>
      </w:r>
    </w:p>
    <w:p w:rsidR="009566D3" w:rsidRPr="009238A0" w:rsidRDefault="000A7CFD" w:rsidP="009566D3">
      <w:pPr>
        <w:pStyle w:val="BodyText"/>
        <w:spacing w:before="54" w:line="264" w:lineRule="auto"/>
        <w:ind w:left="111" w:right="2086"/>
        <w:jc w:val="both"/>
      </w:pPr>
      <w:r>
        <w:rPr>
          <w:b/>
          <w:noProof/>
          <w:u w:val="single"/>
        </w:rPr>
        <mc:AlternateContent>
          <mc:Choice Requires="wpg">
            <w:drawing>
              <wp:anchor distT="0" distB="0" distL="114300" distR="114300" simplePos="0" relativeHeight="251662336" behindDoc="0" locked="0" layoutInCell="1" allowOverlap="1">
                <wp:simplePos x="0" y="0"/>
                <wp:positionH relativeFrom="page">
                  <wp:posOffset>3547110</wp:posOffset>
                </wp:positionH>
                <wp:positionV relativeFrom="paragraph">
                  <wp:posOffset>6399530</wp:posOffset>
                </wp:positionV>
                <wp:extent cx="3308350" cy="4195445"/>
                <wp:effectExtent l="0" t="0" r="6350"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08350" cy="4195445"/>
                          <a:chOff x="5586" y="2425"/>
                          <a:chExt cx="5210" cy="6607"/>
                        </a:xfrm>
                      </wpg:grpSpPr>
                      <pic:pic xmlns:pic="http://schemas.openxmlformats.org/drawingml/2006/picture">
                        <pic:nvPicPr>
                          <pic:cNvPr id="23" name="Picture 7" descr="þÿ"/>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5586" y="2425"/>
                            <a:ext cx="5210" cy="6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4" name="Line 8"/>
                        <wps:cNvCnPr>
                          <a:cxnSpLocks noChangeShapeType="1"/>
                        </wps:cNvCnPr>
                        <wps:spPr bwMode="auto">
                          <a:xfrm>
                            <a:off x="7501" y="2707"/>
                            <a:ext cx="2027" cy="1916"/>
                          </a:xfrm>
                          <a:prstGeom prst="line">
                            <a:avLst/>
                          </a:prstGeom>
                          <a:noFill/>
                          <a:ln w="26828">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25" name="Line 9"/>
                        <wps:cNvCnPr>
                          <a:cxnSpLocks noChangeShapeType="1"/>
                        </wps:cNvCnPr>
                        <wps:spPr bwMode="auto">
                          <a:xfrm>
                            <a:off x="9528" y="4623"/>
                            <a:ext cx="0" cy="3451"/>
                          </a:xfrm>
                          <a:prstGeom prst="line">
                            <a:avLst/>
                          </a:prstGeom>
                          <a:noFill/>
                          <a:ln w="26827">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26" name="Line 10"/>
                        <wps:cNvCnPr>
                          <a:cxnSpLocks noChangeShapeType="1"/>
                        </wps:cNvCnPr>
                        <wps:spPr bwMode="auto">
                          <a:xfrm>
                            <a:off x="9416" y="4510"/>
                            <a:ext cx="0" cy="127"/>
                          </a:xfrm>
                          <a:prstGeom prst="line">
                            <a:avLst/>
                          </a:prstGeom>
                          <a:noFill/>
                          <a:ln w="26827">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27" name="Line 11"/>
                        <wps:cNvCnPr>
                          <a:cxnSpLocks noChangeShapeType="1"/>
                        </wps:cNvCnPr>
                        <wps:spPr bwMode="auto">
                          <a:xfrm>
                            <a:off x="9303" y="4637"/>
                            <a:ext cx="113" cy="112"/>
                          </a:xfrm>
                          <a:prstGeom prst="line">
                            <a:avLst/>
                          </a:prstGeom>
                          <a:noFill/>
                          <a:ln w="26827">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28" name="Line 12"/>
                        <wps:cNvCnPr>
                          <a:cxnSpLocks noChangeShapeType="1"/>
                        </wps:cNvCnPr>
                        <wps:spPr bwMode="auto">
                          <a:xfrm>
                            <a:off x="7501" y="2707"/>
                            <a:ext cx="0" cy="5367"/>
                          </a:xfrm>
                          <a:prstGeom prst="line">
                            <a:avLst/>
                          </a:prstGeom>
                          <a:noFill/>
                          <a:ln w="26822">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29" name="Freeform 13"/>
                        <wps:cNvSpPr>
                          <a:spLocks/>
                        </wps:cNvSpPr>
                        <wps:spPr bwMode="auto">
                          <a:xfrm>
                            <a:off x="7472" y="2678"/>
                            <a:ext cx="57" cy="57"/>
                          </a:xfrm>
                          <a:custGeom>
                            <a:avLst/>
                            <a:gdLst>
                              <a:gd name="T0" fmla="+- 0 7516 7473"/>
                              <a:gd name="T1" fmla="*/ T0 w 57"/>
                              <a:gd name="T2" fmla="+- 0 2735 2679"/>
                              <a:gd name="T3" fmla="*/ 2735 h 57"/>
                              <a:gd name="T4" fmla="+- 0 7485 7473"/>
                              <a:gd name="T5" fmla="*/ T4 w 57"/>
                              <a:gd name="T6" fmla="+- 0 2735 2679"/>
                              <a:gd name="T7" fmla="*/ 2735 h 57"/>
                              <a:gd name="T8" fmla="+- 0 7473 7473"/>
                              <a:gd name="T9" fmla="*/ T8 w 57"/>
                              <a:gd name="T10" fmla="+- 0 2723 2679"/>
                              <a:gd name="T11" fmla="*/ 2723 h 57"/>
                              <a:gd name="T12" fmla="+- 0 7473 7473"/>
                              <a:gd name="T13" fmla="*/ T12 w 57"/>
                              <a:gd name="T14" fmla="+- 0 2691 2679"/>
                              <a:gd name="T15" fmla="*/ 2691 h 57"/>
                              <a:gd name="T16" fmla="+- 0 7485 7473"/>
                              <a:gd name="T17" fmla="*/ T16 w 57"/>
                              <a:gd name="T18" fmla="+- 0 2679 2679"/>
                              <a:gd name="T19" fmla="*/ 2679 h 57"/>
                              <a:gd name="T20" fmla="+- 0 7516 7473"/>
                              <a:gd name="T21" fmla="*/ T20 w 57"/>
                              <a:gd name="T22" fmla="+- 0 2679 2679"/>
                              <a:gd name="T23" fmla="*/ 2679 h 57"/>
                              <a:gd name="T24" fmla="+- 0 7529 7473"/>
                              <a:gd name="T25" fmla="*/ T24 w 57"/>
                              <a:gd name="T26" fmla="+- 0 2691 2679"/>
                              <a:gd name="T27" fmla="*/ 2691 h 57"/>
                              <a:gd name="T28" fmla="+- 0 7529 7473"/>
                              <a:gd name="T29" fmla="*/ T28 w 57"/>
                              <a:gd name="T30" fmla="+- 0 2723 2679"/>
                              <a:gd name="T31" fmla="*/ 2723 h 57"/>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57" h="57">
                                <a:moveTo>
                                  <a:pt x="43" y="56"/>
                                </a:moveTo>
                                <a:lnTo>
                                  <a:pt x="12" y="56"/>
                                </a:lnTo>
                                <a:lnTo>
                                  <a:pt x="0" y="44"/>
                                </a:lnTo>
                                <a:lnTo>
                                  <a:pt x="0" y="12"/>
                                </a:lnTo>
                                <a:lnTo>
                                  <a:pt x="12" y="0"/>
                                </a:lnTo>
                                <a:lnTo>
                                  <a:pt x="43" y="0"/>
                                </a:lnTo>
                                <a:lnTo>
                                  <a:pt x="56" y="12"/>
                                </a:lnTo>
                                <a:lnTo>
                                  <a:pt x="56" y="4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14"/>
                        <wps:cNvSpPr>
                          <a:spLocks/>
                        </wps:cNvSpPr>
                        <wps:spPr bwMode="auto">
                          <a:xfrm>
                            <a:off x="7472" y="2678"/>
                            <a:ext cx="57" cy="57"/>
                          </a:xfrm>
                          <a:custGeom>
                            <a:avLst/>
                            <a:gdLst>
                              <a:gd name="T0" fmla="+- 0 7473 7473"/>
                              <a:gd name="T1" fmla="*/ T0 w 57"/>
                              <a:gd name="T2" fmla="+- 0 2707 2679"/>
                              <a:gd name="T3" fmla="*/ 2707 h 57"/>
                              <a:gd name="T4" fmla="+- 0 7473 7473"/>
                              <a:gd name="T5" fmla="*/ T4 w 57"/>
                              <a:gd name="T6" fmla="+- 0 2691 2679"/>
                              <a:gd name="T7" fmla="*/ 2691 h 57"/>
                              <a:gd name="T8" fmla="+- 0 7485 7473"/>
                              <a:gd name="T9" fmla="*/ T8 w 57"/>
                              <a:gd name="T10" fmla="+- 0 2679 2679"/>
                              <a:gd name="T11" fmla="*/ 2679 h 57"/>
                              <a:gd name="T12" fmla="+- 0 7501 7473"/>
                              <a:gd name="T13" fmla="*/ T12 w 57"/>
                              <a:gd name="T14" fmla="+- 0 2679 2679"/>
                              <a:gd name="T15" fmla="*/ 2679 h 57"/>
                              <a:gd name="T16" fmla="+- 0 7516 7473"/>
                              <a:gd name="T17" fmla="*/ T16 w 57"/>
                              <a:gd name="T18" fmla="+- 0 2679 2679"/>
                              <a:gd name="T19" fmla="*/ 2679 h 57"/>
                              <a:gd name="T20" fmla="+- 0 7529 7473"/>
                              <a:gd name="T21" fmla="*/ T20 w 57"/>
                              <a:gd name="T22" fmla="+- 0 2691 2679"/>
                              <a:gd name="T23" fmla="*/ 2691 h 57"/>
                              <a:gd name="T24" fmla="+- 0 7529 7473"/>
                              <a:gd name="T25" fmla="*/ T24 w 57"/>
                              <a:gd name="T26" fmla="+- 0 2707 2679"/>
                              <a:gd name="T27" fmla="*/ 2707 h 57"/>
                              <a:gd name="T28" fmla="+- 0 7529 7473"/>
                              <a:gd name="T29" fmla="*/ T28 w 57"/>
                              <a:gd name="T30" fmla="+- 0 2723 2679"/>
                              <a:gd name="T31" fmla="*/ 2723 h 57"/>
                              <a:gd name="T32" fmla="+- 0 7516 7473"/>
                              <a:gd name="T33" fmla="*/ T32 w 57"/>
                              <a:gd name="T34" fmla="+- 0 2735 2679"/>
                              <a:gd name="T35" fmla="*/ 2735 h 57"/>
                              <a:gd name="T36" fmla="+- 0 7501 7473"/>
                              <a:gd name="T37" fmla="*/ T36 w 57"/>
                              <a:gd name="T38" fmla="+- 0 2735 2679"/>
                              <a:gd name="T39" fmla="*/ 2735 h 57"/>
                              <a:gd name="T40" fmla="+- 0 7485 7473"/>
                              <a:gd name="T41" fmla="*/ T40 w 57"/>
                              <a:gd name="T42" fmla="+- 0 2735 2679"/>
                              <a:gd name="T43" fmla="*/ 2735 h 57"/>
                              <a:gd name="T44" fmla="+- 0 7473 7473"/>
                              <a:gd name="T45" fmla="*/ T44 w 57"/>
                              <a:gd name="T46" fmla="+- 0 2723 2679"/>
                              <a:gd name="T47" fmla="*/ 2723 h 57"/>
                              <a:gd name="T48" fmla="+- 0 7473 7473"/>
                              <a:gd name="T49" fmla="*/ T48 w 57"/>
                              <a:gd name="T50" fmla="+- 0 2707 2679"/>
                              <a:gd name="T51" fmla="*/ 2707 h 5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7" h="57">
                                <a:moveTo>
                                  <a:pt x="0" y="28"/>
                                </a:moveTo>
                                <a:lnTo>
                                  <a:pt x="0" y="12"/>
                                </a:lnTo>
                                <a:lnTo>
                                  <a:pt x="12" y="0"/>
                                </a:lnTo>
                                <a:lnTo>
                                  <a:pt x="28" y="0"/>
                                </a:lnTo>
                                <a:lnTo>
                                  <a:pt x="43" y="0"/>
                                </a:lnTo>
                                <a:lnTo>
                                  <a:pt x="56" y="12"/>
                                </a:lnTo>
                                <a:lnTo>
                                  <a:pt x="56" y="28"/>
                                </a:lnTo>
                                <a:lnTo>
                                  <a:pt x="56" y="44"/>
                                </a:lnTo>
                                <a:lnTo>
                                  <a:pt x="43" y="56"/>
                                </a:lnTo>
                                <a:lnTo>
                                  <a:pt x="28" y="56"/>
                                </a:lnTo>
                                <a:lnTo>
                                  <a:pt x="12" y="56"/>
                                </a:lnTo>
                                <a:lnTo>
                                  <a:pt x="0" y="44"/>
                                </a:lnTo>
                                <a:lnTo>
                                  <a:pt x="0" y="28"/>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Freeform 15"/>
                        <wps:cNvSpPr>
                          <a:spLocks/>
                        </wps:cNvSpPr>
                        <wps:spPr bwMode="auto">
                          <a:xfrm>
                            <a:off x="9500" y="4594"/>
                            <a:ext cx="57" cy="57"/>
                          </a:xfrm>
                          <a:custGeom>
                            <a:avLst/>
                            <a:gdLst>
                              <a:gd name="T0" fmla="+- 0 9544 9500"/>
                              <a:gd name="T1" fmla="*/ T0 w 57"/>
                              <a:gd name="T2" fmla="+- 0 4651 4595"/>
                              <a:gd name="T3" fmla="*/ 4651 h 57"/>
                              <a:gd name="T4" fmla="+- 0 9513 9500"/>
                              <a:gd name="T5" fmla="*/ T4 w 57"/>
                              <a:gd name="T6" fmla="+- 0 4651 4595"/>
                              <a:gd name="T7" fmla="*/ 4651 h 57"/>
                              <a:gd name="T8" fmla="+- 0 9500 9500"/>
                              <a:gd name="T9" fmla="*/ T8 w 57"/>
                              <a:gd name="T10" fmla="+- 0 4638 4595"/>
                              <a:gd name="T11" fmla="*/ 4638 h 57"/>
                              <a:gd name="T12" fmla="+- 0 9500 9500"/>
                              <a:gd name="T13" fmla="*/ T12 w 57"/>
                              <a:gd name="T14" fmla="+- 0 4607 4595"/>
                              <a:gd name="T15" fmla="*/ 4607 h 57"/>
                              <a:gd name="T16" fmla="+- 0 9513 9500"/>
                              <a:gd name="T17" fmla="*/ T16 w 57"/>
                              <a:gd name="T18" fmla="+- 0 4595 4595"/>
                              <a:gd name="T19" fmla="*/ 4595 h 57"/>
                              <a:gd name="T20" fmla="+- 0 9544 9500"/>
                              <a:gd name="T21" fmla="*/ T20 w 57"/>
                              <a:gd name="T22" fmla="+- 0 4595 4595"/>
                              <a:gd name="T23" fmla="*/ 4595 h 57"/>
                              <a:gd name="T24" fmla="+- 0 9556 9500"/>
                              <a:gd name="T25" fmla="*/ T24 w 57"/>
                              <a:gd name="T26" fmla="+- 0 4607 4595"/>
                              <a:gd name="T27" fmla="*/ 4607 h 57"/>
                              <a:gd name="T28" fmla="+- 0 9556 9500"/>
                              <a:gd name="T29" fmla="*/ T28 w 57"/>
                              <a:gd name="T30" fmla="+- 0 4638 4595"/>
                              <a:gd name="T31" fmla="*/ 4638 h 57"/>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57" h="57">
                                <a:moveTo>
                                  <a:pt x="44" y="56"/>
                                </a:moveTo>
                                <a:lnTo>
                                  <a:pt x="13" y="56"/>
                                </a:lnTo>
                                <a:lnTo>
                                  <a:pt x="0" y="43"/>
                                </a:lnTo>
                                <a:lnTo>
                                  <a:pt x="0" y="12"/>
                                </a:lnTo>
                                <a:lnTo>
                                  <a:pt x="13" y="0"/>
                                </a:lnTo>
                                <a:lnTo>
                                  <a:pt x="44" y="0"/>
                                </a:lnTo>
                                <a:lnTo>
                                  <a:pt x="56" y="12"/>
                                </a:lnTo>
                                <a:lnTo>
                                  <a:pt x="56" y="4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16"/>
                        <wps:cNvSpPr>
                          <a:spLocks/>
                        </wps:cNvSpPr>
                        <wps:spPr bwMode="auto">
                          <a:xfrm>
                            <a:off x="9500" y="4594"/>
                            <a:ext cx="57" cy="57"/>
                          </a:xfrm>
                          <a:custGeom>
                            <a:avLst/>
                            <a:gdLst>
                              <a:gd name="T0" fmla="+- 0 9500 9500"/>
                              <a:gd name="T1" fmla="*/ T0 w 57"/>
                              <a:gd name="T2" fmla="+- 0 4623 4595"/>
                              <a:gd name="T3" fmla="*/ 4623 h 57"/>
                              <a:gd name="T4" fmla="+- 0 9500 9500"/>
                              <a:gd name="T5" fmla="*/ T4 w 57"/>
                              <a:gd name="T6" fmla="+- 0 4607 4595"/>
                              <a:gd name="T7" fmla="*/ 4607 h 57"/>
                              <a:gd name="T8" fmla="+- 0 9513 9500"/>
                              <a:gd name="T9" fmla="*/ T8 w 57"/>
                              <a:gd name="T10" fmla="+- 0 4595 4595"/>
                              <a:gd name="T11" fmla="*/ 4595 h 57"/>
                              <a:gd name="T12" fmla="+- 0 9528 9500"/>
                              <a:gd name="T13" fmla="*/ T12 w 57"/>
                              <a:gd name="T14" fmla="+- 0 4595 4595"/>
                              <a:gd name="T15" fmla="*/ 4595 h 57"/>
                              <a:gd name="T16" fmla="+- 0 9544 9500"/>
                              <a:gd name="T17" fmla="*/ T16 w 57"/>
                              <a:gd name="T18" fmla="+- 0 4595 4595"/>
                              <a:gd name="T19" fmla="*/ 4595 h 57"/>
                              <a:gd name="T20" fmla="+- 0 9556 9500"/>
                              <a:gd name="T21" fmla="*/ T20 w 57"/>
                              <a:gd name="T22" fmla="+- 0 4607 4595"/>
                              <a:gd name="T23" fmla="*/ 4607 h 57"/>
                              <a:gd name="T24" fmla="+- 0 9556 9500"/>
                              <a:gd name="T25" fmla="*/ T24 w 57"/>
                              <a:gd name="T26" fmla="+- 0 4623 4595"/>
                              <a:gd name="T27" fmla="*/ 4623 h 57"/>
                              <a:gd name="T28" fmla="+- 0 9556 9500"/>
                              <a:gd name="T29" fmla="*/ T28 w 57"/>
                              <a:gd name="T30" fmla="+- 0 4638 4595"/>
                              <a:gd name="T31" fmla="*/ 4638 h 57"/>
                              <a:gd name="T32" fmla="+- 0 9544 9500"/>
                              <a:gd name="T33" fmla="*/ T32 w 57"/>
                              <a:gd name="T34" fmla="+- 0 4651 4595"/>
                              <a:gd name="T35" fmla="*/ 4651 h 57"/>
                              <a:gd name="T36" fmla="+- 0 9528 9500"/>
                              <a:gd name="T37" fmla="*/ T36 w 57"/>
                              <a:gd name="T38" fmla="+- 0 4651 4595"/>
                              <a:gd name="T39" fmla="*/ 4651 h 57"/>
                              <a:gd name="T40" fmla="+- 0 9513 9500"/>
                              <a:gd name="T41" fmla="*/ T40 w 57"/>
                              <a:gd name="T42" fmla="+- 0 4651 4595"/>
                              <a:gd name="T43" fmla="*/ 4651 h 57"/>
                              <a:gd name="T44" fmla="+- 0 9500 9500"/>
                              <a:gd name="T45" fmla="*/ T44 w 57"/>
                              <a:gd name="T46" fmla="+- 0 4638 4595"/>
                              <a:gd name="T47" fmla="*/ 4638 h 57"/>
                              <a:gd name="T48" fmla="+- 0 9500 9500"/>
                              <a:gd name="T49" fmla="*/ T48 w 57"/>
                              <a:gd name="T50" fmla="+- 0 4623 4595"/>
                              <a:gd name="T51" fmla="*/ 4623 h 5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7" h="57">
                                <a:moveTo>
                                  <a:pt x="0" y="28"/>
                                </a:moveTo>
                                <a:lnTo>
                                  <a:pt x="0" y="12"/>
                                </a:lnTo>
                                <a:lnTo>
                                  <a:pt x="13" y="0"/>
                                </a:lnTo>
                                <a:lnTo>
                                  <a:pt x="28" y="0"/>
                                </a:lnTo>
                                <a:lnTo>
                                  <a:pt x="44" y="0"/>
                                </a:lnTo>
                                <a:lnTo>
                                  <a:pt x="56" y="12"/>
                                </a:lnTo>
                                <a:lnTo>
                                  <a:pt x="56" y="28"/>
                                </a:lnTo>
                                <a:lnTo>
                                  <a:pt x="56" y="43"/>
                                </a:lnTo>
                                <a:lnTo>
                                  <a:pt x="44" y="56"/>
                                </a:lnTo>
                                <a:lnTo>
                                  <a:pt x="28" y="56"/>
                                </a:lnTo>
                                <a:lnTo>
                                  <a:pt x="13" y="56"/>
                                </a:lnTo>
                                <a:lnTo>
                                  <a:pt x="0" y="43"/>
                                </a:lnTo>
                                <a:lnTo>
                                  <a:pt x="0" y="28"/>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Freeform 17"/>
                        <wps:cNvSpPr>
                          <a:spLocks/>
                        </wps:cNvSpPr>
                        <wps:spPr bwMode="auto">
                          <a:xfrm>
                            <a:off x="6233" y="8045"/>
                            <a:ext cx="57" cy="57"/>
                          </a:xfrm>
                          <a:custGeom>
                            <a:avLst/>
                            <a:gdLst>
                              <a:gd name="T0" fmla="+- 0 6277 6234"/>
                              <a:gd name="T1" fmla="*/ T0 w 57"/>
                              <a:gd name="T2" fmla="+- 0 8102 8046"/>
                              <a:gd name="T3" fmla="*/ 8102 h 57"/>
                              <a:gd name="T4" fmla="+- 0 6246 6234"/>
                              <a:gd name="T5" fmla="*/ T4 w 57"/>
                              <a:gd name="T6" fmla="+- 0 8102 8046"/>
                              <a:gd name="T7" fmla="*/ 8102 h 57"/>
                              <a:gd name="T8" fmla="+- 0 6234 6234"/>
                              <a:gd name="T9" fmla="*/ T8 w 57"/>
                              <a:gd name="T10" fmla="+- 0 8089 8046"/>
                              <a:gd name="T11" fmla="*/ 8089 h 57"/>
                              <a:gd name="T12" fmla="+- 0 6234 6234"/>
                              <a:gd name="T13" fmla="*/ T12 w 57"/>
                              <a:gd name="T14" fmla="+- 0 8058 8046"/>
                              <a:gd name="T15" fmla="*/ 8058 h 57"/>
                              <a:gd name="T16" fmla="+- 0 6246 6234"/>
                              <a:gd name="T17" fmla="*/ T16 w 57"/>
                              <a:gd name="T18" fmla="+- 0 8046 8046"/>
                              <a:gd name="T19" fmla="*/ 8046 h 57"/>
                              <a:gd name="T20" fmla="+- 0 6277 6234"/>
                              <a:gd name="T21" fmla="*/ T20 w 57"/>
                              <a:gd name="T22" fmla="+- 0 8046 8046"/>
                              <a:gd name="T23" fmla="*/ 8046 h 57"/>
                              <a:gd name="T24" fmla="+- 0 6290 6234"/>
                              <a:gd name="T25" fmla="*/ T24 w 57"/>
                              <a:gd name="T26" fmla="+- 0 8058 8046"/>
                              <a:gd name="T27" fmla="*/ 8058 h 57"/>
                              <a:gd name="T28" fmla="+- 0 6290 6234"/>
                              <a:gd name="T29" fmla="*/ T28 w 57"/>
                              <a:gd name="T30" fmla="+- 0 8089 8046"/>
                              <a:gd name="T31" fmla="*/ 8089 h 57"/>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57" h="57">
                                <a:moveTo>
                                  <a:pt x="43" y="56"/>
                                </a:moveTo>
                                <a:lnTo>
                                  <a:pt x="12" y="56"/>
                                </a:lnTo>
                                <a:lnTo>
                                  <a:pt x="0" y="43"/>
                                </a:lnTo>
                                <a:lnTo>
                                  <a:pt x="0" y="12"/>
                                </a:lnTo>
                                <a:lnTo>
                                  <a:pt x="12" y="0"/>
                                </a:lnTo>
                                <a:lnTo>
                                  <a:pt x="43" y="0"/>
                                </a:lnTo>
                                <a:lnTo>
                                  <a:pt x="56" y="12"/>
                                </a:lnTo>
                                <a:lnTo>
                                  <a:pt x="56" y="4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18"/>
                        <wps:cNvSpPr>
                          <a:spLocks/>
                        </wps:cNvSpPr>
                        <wps:spPr bwMode="auto">
                          <a:xfrm>
                            <a:off x="6233" y="8045"/>
                            <a:ext cx="57" cy="57"/>
                          </a:xfrm>
                          <a:custGeom>
                            <a:avLst/>
                            <a:gdLst>
                              <a:gd name="T0" fmla="+- 0 6234 6234"/>
                              <a:gd name="T1" fmla="*/ T0 w 57"/>
                              <a:gd name="T2" fmla="+- 0 8074 8046"/>
                              <a:gd name="T3" fmla="*/ 8074 h 57"/>
                              <a:gd name="T4" fmla="+- 0 6234 6234"/>
                              <a:gd name="T5" fmla="*/ T4 w 57"/>
                              <a:gd name="T6" fmla="+- 0 8058 8046"/>
                              <a:gd name="T7" fmla="*/ 8058 h 57"/>
                              <a:gd name="T8" fmla="+- 0 6246 6234"/>
                              <a:gd name="T9" fmla="*/ T8 w 57"/>
                              <a:gd name="T10" fmla="+- 0 8046 8046"/>
                              <a:gd name="T11" fmla="*/ 8046 h 57"/>
                              <a:gd name="T12" fmla="+- 0 6262 6234"/>
                              <a:gd name="T13" fmla="*/ T12 w 57"/>
                              <a:gd name="T14" fmla="+- 0 8046 8046"/>
                              <a:gd name="T15" fmla="*/ 8046 h 57"/>
                              <a:gd name="T16" fmla="+- 0 6277 6234"/>
                              <a:gd name="T17" fmla="*/ T16 w 57"/>
                              <a:gd name="T18" fmla="+- 0 8046 8046"/>
                              <a:gd name="T19" fmla="*/ 8046 h 57"/>
                              <a:gd name="T20" fmla="+- 0 6290 6234"/>
                              <a:gd name="T21" fmla="*/ T20 w 57"/>
                              <a:gd name="T22" fmla="+- 0 8058 8046"/>
                              <a:gd name="T23" fmla="*/ 8058 h 57"/>
                              <a:gd name="T24" fmla="+- 0 6290 6234"/>
                              <a:gd name="T25" fmla="*/ T24 w 57"/>
                              <a:gd name="T26" fmla="+- 0 8074 8046"/>
                              <a:gd name="T27" fmla="*/ 8074 h 57"/>
                              <a:gd name="T28" fmla="+- 0 6290 6234"/>
                              <a:gd name="T29" fmla="*/ T28 w 57"/>
                              <a:gd name="T30" fmla="+- 0 8089 8046"/>
                              <a:gd name="T31" fmla="*/ 8089 h 57"/>
                              <a:gd name="T32" fmla="+- 0 6277 6234"/>
                              <a:gd name="T33" fmla="*/ T32 w 57"/>
                              <a:gd name="T34" fmla="+- 0 8102 8046"/>
                              <a:gd name="T35" fmla="*/ 8102 h 57"/>
                              <a:gd name="T36" fmla="+- 0 6262 6234"/>
                              <a:gd name="T37" fmla="*/ T36 w 57"/>
                              <a:gd name="T38" fmla="+- 0 8102 8046"/>
                              <a:gd name="T39" fmla="*/ 8102 h 57"/>
                              <a:gd name="T40" fmla="+- 0 6246 6234"/>
                              <a:gd name="T41" fmla="*/ T40 w 57"/>
                              <a:gd name="T42" fmla="+- 0 8102 8046"/>
                              <a:gd name="T43" fmla="*/ 8102 h 57"/>
                              <a:gd name="T44" fmla="+- 0 6234 6234"/>
                              <a:gd name="T45" fmla="*/ T44 w 57"/>
                              <a:gd name="T46" fmla="+- 0 8089 8046"/>
                              <a:gd name="T47" fmla="*/ 8089 h 57"/>
                              <a:gd name="T48" fmla="+- 0 6234 6234"/>
                              <a:gd name="T49" fmla="*/ T48 w 57"/>
                              <a:gd name="T50" fmla="+- 0 8074 8046"/>
                              <a:gd name="T51" fmla="*/ 8074 h 5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7" h="57">
                                <a:moveTo>
                                  <a:pt x="0" y="28"/>
                                </a:moveTo>
                                <a:lnTo>
                                  <a:pt x="0" y="12"/>
                                </a:lnTo>
                                <a:lnTo>
                                  <a:pt x="12" y="0"/>
                                </a:lnTo>
                                <a:lnTo>
                                  <a:pt x="28" y="0"/>
                                </a:lnTo>
                                <a:lnTo>
                                  <a:pt x="43" y="0"/>
                                </a:lnTo>
                                <a:lnTo>
                                  <a:pt x="56" y="12"/>
                                </a:lnTo>
                                <a:lnTo>
                                  <a:pt x="56" y="28"/>
                                </a:lnTo>
                                <a:lnTo>
                                  <a:pt x="56" y="43"/>
                                </a:lnTo>
                                <a:lnTo>
                                  <a:pt x="43" y="56"/>
                                </a:lnTo>
                                <a:lnTo>
                                  <a:pt x="28" y="56"/>
                                </a:lnTo>
                                <a:lnTo>
                                  <a:pt x="12" y="56"/>
                                </a:lnTo>
                                <a:lnTo>
                                  <a:pt x="0" y="43"/>
                                </a:lnTo>
                                <a:lnTo>
                                  <a:pt x="0" y="28"/>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Text Box 19"/>
                        <wps:cNvSpPr txBox="1">
                          <a:spLocks noChangeArrowheads="1"/>
                        </wps:cNvSpPr>
                        <wps:spPr bwMode="auto">
                          <a:xfrm>
                            <a:off x="7613" y="2533"/>
                            <a:ext cx="20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66D3" w:rsidRDefault="009566D3" w:rsidP="009566D3">
                              <w:pPr>
                                <w:spacing w:line="283" w:lineRule="exact"/>
                                <w:rPr>
                                  <w:rFonts w:ascii="Arial"/>
                                  <w:b/>
                                  <w:sz w:val="25"/>
                                </w:rPr>
                              </w:pPr>
                              <w:r>
                                <w:rPr>
                                  <w:rFonts w:ascii="Arial"/>
                                  <w:b/>
                                  <w:w w:val="101"/>
                                  <w:sz w:val="25"/>
                                </w:rPr>
                                <w:t>B</w:t>
                              </w:r>
                            </w:p>
                          </w:txbxContent>
                        </wps:txbx>
                        <wps:bodyPr rot="0" vert="horz" wrap="square" lIns="0" tIns="0" rIns="0" bIns="0" anchor="t" anchorCtr="0" upright="1">
                          <a:noAutofit/>
                        </wps:bodyPr>
                      </wps:wsp>
                      <wps:wsp>
                        <wps:cNvPr id="36" name="Text Box 20"/>
                        <wps:cNvSpPr txBox="1">
                          <a:spLocks noChangeArrowheads="1"/>
                        </wps:cNvSpPr>
                        <wps:spPr bwMode="auto">
                          <a:xfrm>
                            <a:off x="9472" y="4266"/>
                            <a:ext cx="20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66D3" w:rsidRDefault="009566D3" w:rsidP="009566D3">
                              <w:pPr>
                                <w:spacing w:line="283" w:lineRule="exact"/>
                                <w:rPr>
                                  <w:rFonts w:ascii="Arial"/>
                                  <w:b/>
                                  <w:sz w:val="25"/>
                                </w:rPr>
                              </w:pPr>
                              <w:r>
                                <w:rPr>
                                  <w:rFonts w:ascii="Arial"/>
                                  <w:b/>
                                  <w:w w:val="101"/>
                                  <w:sz w:val="25"/>
                                </w:rPr>
                                <w:t>A</w:t>
                              </w:r>
                            </w:p>
                          </w:txbxContent>
                        </wps:txbx>
                        <wps:bodyPr rot="0" vert="horz" wrap="square" lIns="0" tIns="0" rIns="0" bIns="0" anchor="t" anchorCtr="0" upright="1">
                          <a:noAutofit/>
                        </wps:bodyPr>
                      </wps:wsp>
                      <wps:wsp>
                        <wps:cNvPr id="37" name="Text Box 21"/>
                        <wps:cNvSpPr txBox="1">
                          <a:spLocks noChangeArrowheads="1"/>
                        </wps:cNvSpPr>
                        <wps:spPr bwMode="auto">
                          <a:xfrm>
                            <a:off x="6008" y="7731"/>
                            <a:ext cx="20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66D3" w:rsidRDefault="009566D3" w:rsidP="009566D3">
                              <w:pPr>
                                <w:spacing w:line="283" w:lineRule="exact"/>
                                <w:rPr>
                                  <w:rFonts w:ascii="Arial"/>
                                  <w:b/>
                                  <w:sz w:val="25"/>
                                </w:rPr>
                              </w:pPr>
                              <w:r>
                                <w:rPr>
                                  <w:rFonts w:ascii="Arial"/>
                                  <w:b/>
                                  <w:w w:val="101"/>
                                  <w:sz w:val="25"/>
                                </w:rPr>
                                <w:t>C</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45" style="position:absolute;left:0;text-align:left;margin-left:279.3pt;margin-top:503.9pt;width:260.5pt;height:330.35pt;z-index:251662336;mso-position-horizontal-relative:page" coordorigin="5586,2425" coordsize="5210,660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">
                <v:shape id="Picture 7" o:spid="_x0000_s1046" type="#_x0000_t75" alt="þÿ" style="position:absolute;left:5586;top:2425;width:5210;height:66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1VcRPEAAAA2wAAAA8AAABkcnMvZG93bnJldi54bWxEj0FrwkAUhO+F/oflFXopdWMqItFVpFBo&#10;j0nV8yP7mo3Jvg3Z1aT59V1B6HGYmW+YzW60rbhS72vHCuazBARx6XTNlYLD98frCoQPyBpbx6Tg&#10;lzzsto8PG8y0GzinaxEqESHsM1RgQugyKX1pyKKfuY44ej+utxii7Cupexwi3LYyTZKltFhzXDDY&#10;0buhsikuVkFxnLjZfy0u56o5LSYazcu8y5V6fhr3axCBxvAfvrc/tYL0DW5f4g+Q2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1VcRPEAAAA2wAAAA8AAAAAAAAAAAAAAAAA&#10;nwIAAGRycy9kb3ducmV2LnhtbFBLBQYAAAAABAAEAPcAAACQAwAAAAA=&#10;">
                  <v:imagedata r:id="rId9" o:title="þÿ"/>
                </v:shape>
                <v:line id="Line 8" o:spid="_x0000_s1047" style="position:absolute;visibility:visible;mso-wrap-style:square" from="7501,2707" to="9528,4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h4cYAAADbAAAADwAAAGRycy9kb3ducmV2LnhtbESPX0sDMRDE3wW/Q1ihL9LmLLaUs2lR&#10;oaIglP6lfVsu693Ry+6RxPb89kYQ+jjMzG+Y6bxzjTqTD7WwgYdBBoq4EFtzaWC7WfQnoEJEttgI&#10;k4EfCjCf3d5MMbdy4RWd17FUCcIhRwNVjG2udSgqchgG0hIn70u8w5ikL7X1eElw1+hhlo21w5rT&#10;QoUtvVZUnNbfzsDq07/dy1HvTh+0H8nL6LA/LsWY3l33/AQqUhev4f/2uzUwfIS/L+kH6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NYeHGAAAA2wAAAA8AAAAAAAAA&#10;AAAAAAAAoQIAAGRycy9kb3ducmV2LnhtbFBLBQYAAAAABAAEAPkAAACUAwAAAAA=&#10;" strokecolor="navy" strokeweight=".74522mm"/>
                <v:line id="Line 9" o:spid="_x0000_s1048" style="position:absolute;visibility:visible;mso-wrap-style:square" from="9528,4623" to="9528,8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bosMAAADbAAAADwAAAGRycy9kb3ducmV2LnhtbESPQWsCMRSE74L/ITyht5poqZatUbRF&#10;KK0X10Kvj81zd3XzsiZRt/++EQoeh5n5hpktOtuIC/lQO9YwGioQxIUzNZcavnfrxxcQISIbbByT&#10;hl8KsJj3ezPMjLvyli55LEWCcMhQQxVjm0kZiooshqFriZO3d95iTNKX0ni8Jrht5FipibRYc1qo&#10;sKW3iopjfrYa1CEc1XRVf/Lqa/N+OvingD+s9cOgW76CiNTFe/i//WE0jJ/h9iX9AD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Zm6LDAAAA2wAAAA8AAAAAAAAAAAAA&#10;AAAAoQIAAGRycy9kb3ducmV2LnhtbFBLBQYAAAAABAAEAPkAAACRAwAAAAA=&#10;" strokecolor="navy" strokeweight=".74519mm"/>
                <v:line id="Line 10" o:spid="_x0000_s1049" style="position:absolute;visibility:visible;mso-wrap-style:square" from="9416,4510" to="9416,4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sF1cMAAADbAAAADwAAAGRycy9kb3ducmV2LnhtbESPT2sCMRTE70K/Q3gFbzWpgspqXGqL&#10;UFov2oLXx+Z1/7h52SZR129vCgWPw8z8hlnmvW3FmXyoHWt4HikQxIUzNZcavr82T3MQISIbbB2T&#10;hisFyFcPgyVmxl14R+d9LEWCcMhQQxVjl0kZiooshpHriJP347zFmKQvpfF4SXDbyrFSU2mx5rRQ&#10;YUevFRXH/clqUE04qtm6/uD15/btt/GTgAfWevjYvyxAROrjPfzffjcaxlP4+5J+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LBdXDAAAA2wAAAA8AAAAAAAAAAAAA&#10;AAAAoQIAAGRycy9kb3ducmV2LnhtbFBLBQYAAAAABAAEAPkAAACRAwAAAAA=&#10;" strokecolor="navy" strokeweight=".74519mm"/>
                <v:line id="Line 11" o:spid="_x0000_s1050" style="position:absolute;visibility:visible;mso-wrap-style:square" from="9303,4637" to="9416,4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egTsMAAADbAAAADwAAAGRycy9kb3ducmV2LnhtbESPT2sCMRTE7wW/Q3hCbzVRQctqFP8g&#10;lNpLVfD62Dx3Vzcva5Lq+u1NodDjMDO/Yabz1tbiRj5UjjX0ewoEce5MxYWGw37z9g4iRGSDtWPS&#10;8KAA81nnZYqZcXf+ptsuFiJBOGSooYyxyaQMeUkWQ881xMk7OW8xJukLaTzeE9zWcqDUSFqsOC2U&#10;2NCqpPyy+7Ea1Dlc1HhZffJy+7W+nv0w4JG1fu22iwmISG38D/+1P4yGwRh+v6QfIG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HoE7DAAAA2wAAAA8AAAAAAAAAAAAA&#10;AAAAoQIAAGRycy9kb3ducmV2LnhtbFBLBQYAAAAABAAEAPkAAACRAwAAAAA=&#10;" strokecolor="navy" strokeweight=".74519mm"/>
                <v:line id="Line 12" o:spid="_x0000_s1051" style="position:absolute;visibility:visible;mso-wrap-style:square" from="7501,2707" to="7501,8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k5L8EAAADbAAAADwAAAGRycy9kb3ducmV2LnhtbERPz2vCMBS+C/sfwht4kZlacJSuaRli&#10;QWEXdbDro3lri81LSaJW//rlIOz48f0uqskM4krO95YVrJYJCOLG6p5bBd+n+i0D4QOyxsEyKbiT&#10;h6p8mRWYa3vjA12PoRUxhH2OCroQxlxK33Rk0C/tSBy5X+sMhghdK7XDWww3g0yT5F0a7Dk2dDjS&#10;pqPmfLwYBZtsv+PDVz+tzz93rB9ukeKWlJq/Tp8fIAJN4V/8dO+0gjSOjV/iD5Dl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OTkvwQAAANsAAAAPAAAAAAAAAAAAAAAA&#10;AKECAABkcnMvZG93bnJldi54bWxQSwUGAAAAAAQABAD5AAAAjwMAAAAA&#10;" strokecolor="navy" strokeweight=".74506mm"/>
                <v:shape id="Freeform 13" o:spid="_x0000_s1052" style="position:absolute;left:7472;top:2678;width:57;height:57;visibility:visible;mso-wrap-style:square;v-text-anchor:top" coordsize="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XDecUA&#10;AADbAAAADwAAAGRycy9kb3ducmV2LnhtbESPQWsCMRSE74X+h/AK3mq2Flq7NYoKlYJSqvXQ4zN5&#10;3SxuXtZN1PjvTaHQ4zDzzTCjSXKNOFEXas8KHvoFCGLtTc2Vgu3X2/0QRIjIBhvPpOBCASbj25sR&#10;lsafeU2nTaxELuFQogIbY1tKGbQlh6HvW+Ls/fjOYcyyq6Tp8JzLXSMHRfEkHdacFyy2NLek95uj&#10;UzBIx8+Pb52eD7vD1u6Wj3qWFiulendp+goiUor/4T/63WTuBX6/5B8gx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9cN5xQAAANsAAAAPAAAAAAAAAAAAAAAAAJgCAABkcnMv&#10;ZG93bnJldi54bWxQSwUGAAAAAAQABAD1AAAAigMAAAAA&#10;" path="m43,56r-31,l,44,,12,12,,43,,56,12r,32l43,56xe" fillcolor="red" stroked="f">
                  <v:path arrowok="t" o:connecttype="custom" o:connectlocs="43,2735;12,2735;0,2723;0,2691;12,2679;43,2679;56,2691;56,2723" o:connectangles="0,0,0,0,0,0,0,0"/>
                </v:shape>
                <v:shape id="Freeform 14" o:spid="_x0000_s1053" style="position:absolute;left:7472;top:2678;width:57;height:57;visibility:visible;mso-wrap-style:square;v-text-anchor:top" coordsize="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fU8IA&#10;AADbAAAADwAAAGRycy9kb3ducmV2LnhtbERPz2vCMBS+C/4P4Qm7DE3txqadUUQY7DJw7fD8aJ5t&#10;WfNSk9R2++uXg+Dx4/u92Y2mFVdyvrGsYLlIQBCXVjdcKfgu3ucrED4ga2wtk4Jf8rDbTicbzLQd&#10;+IuueahEDGGfoYI6hC6T0pc1GfQL2xFH7mydwRChq6R2OMRw08o0SV6kwYZjQ40dHWoqf/LeKFhf&#10;/i6n/vn1OKz6z6Sw/vCYpo1SD7Nx/wYi0Bju4pv7Qyt4iuvjl/gD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Ax9TwgAAANsAAAAPAAAAAAAAAAAAAAAAAJgCAABkcnMvZG93&#10;bnJldi54bWxQSwUGAAAAAAQABAD1AAAAhwMAAAAA&#10;" path="m,28l,12,12,,28,,43,,56,12r,16l56,44,43,56r-15,l12,56,,44,,28xe" filled="f" strokeweight="0">
                  <v:path arrowok="t" o:connecttype="custom" o:connectlocs="0,2707;0,2691;12,2679;28,2679;43,2679;56,2691;56,2707;56,2723;43,2735;28,2735;12,2735;0,2723;0,2707" o:connectangles="0,0,0,0,0,0,0,0,0,0,0,0,0"/>
                </v:shape>
                <v:shape id="Freeform 15" o:spid="_x0000_s1054" style="position:absolute;left:9500;top:4594;width:57;height:57;visibility:visible;mso-wrap-style:square;v-text-anchor:top" coordsize="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pZosUA&#10;AADbAAAADwAAAGRycy9kb3ducmV2LnhtbESPQWsCMRSE74X+h/AK3mpWhbasRrGFFqFFrHrw+Eye&#10;m8XNy7qJmv57Uyj0OMzMN8xkllwjLtSF2rOCQb8AQay9qblSsN28P76ACBHZYOOZFPxQgNn0/m6C&#10;pfFX/qbLOlYiQziUqMDG2JZSBm3JYej7ljh7B985jFl2lTQdXjPcNXJYFE/SYc15wWJLb5b0cX12&#10;CobpvFrudHo+7U9bu/8c6df08aVU7yHNxyAipfgf/msvjILRAH6/5B8gp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WlmixQAAANsAAAAPAAAAAAAAAAAAAAAAAJgCAABkcnMv&#10;ZG93bnJldi54bWxQSwUGAAAAAAQABAD1AAAAigMAAAAA&#10;" path="m44,56r-31,l,43,,12,13,,44,,56,12r,31l44,56xe" fillcolor="red" stroked="f">
                  <v:path arrowok="t" o:connecttype="custom" o:connectlocs="44,4651;13,4651;0,4638;0,4607;13,4595;44,4595;56,4607;56,4638" o:connectangles="0,0,0,0,0,0,0,0"/>
                </v:shape>
                <v:shape id="Freeform 16" o:spid="_x0000_s1055" style="position:absolute;left:9500;top:4594;width:57;height:57;visibility:visible;mso-wrap-style:square;v-text-anchor:top" coordsize="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0kv8UA&#10;AADbAAAADwAAAGRycy9kb3ducmV2LnhtbESPQWvCQBSE7wX/w/IEL6XZmBaraVYRQeilUKN4fmRf&#10;k2D2bcxuTOyv7xYKPQ4z8w2TbUbTiBt1rrasYB7FIIgLq2suFZyO+6clCOeRNTaWScGdHGzWk4cM&#10;U20HPtAt96UIEHYpKqi8b1MpXVGRQRfZljh4X7Yz6IPsSqk7HALcNDKJ44U0WHNYqLClXUXFJe+N&#10;gtX1+3ruX14/h2X/ER+t2z0mSa3UbDpu30B4Gv1/+K/9rhU8J/D7JfwA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nSS/xQAAANsAAAAPAAAAAAAAAAAAAAAAAJgCAABkcnMv&#10;ZG93bnJldi54bWxQSwUGAAAAAAQABAD1AAAAigMAAAAA&#10;" path="m,28l,12,13,,28,,44,,56,12r,16l56,43,44,56r-16,l13,56,,43,,28xe" filled="f" strokeweight="0">
                  <v:path arrowok="t" o:connecttype="custom" o:connectlocs="0,4623;0,4607;13,4595;28,4595;44,4595;56,4607;56,4623;56,4638;44,4651;28,4651;13,4651;0,4638;0,4623" o:connectangles="0,0,0,0,0,0,0,0,0,0,0,0,0"/>
                </v:shape>
                <v:shape id="Freeform 17" o:spid="_x0000_s1056" style="position:absolute;left:6233;top:8045;width:57;height:57;visibility:visible;mso-wrap-style:square;v-text-anchor:top" coordsize="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iTsUA&#10;AADbAAAADwAAAGRycy9kb3ducmV2LnhtbESPQWsCMRSE74X+h/AKvdVsXWhlNUpbUAqV0qoHj8/k&#10;uVncvKybqPHfN4VCj8PMfMNMZsm14kx9aDwreBwUIIi1Nw3XCjbr+cMIRIjIBlvPpOBKAWbT25sJ&#10;VsZf+JvOq1iLDOFQoQIbY1dJGbQlh2HgO+Ls7X3vMGbZ19L0eMlw18phUTxJhw3nBYsdvVnSh9XJ&#10;KRim09fnVqfn4+64sbuPUr+mxVKp+7v0MgYRKcX/8F/73SgoS/j9kn+An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xGJOxQAAANsAAAAPAAAAAAAAAAAAAAAAAJgCAABkcnMv&#10;ZG93bnJldi54bWxQSwUGAAAAAAQABAD1AAAAigMAAAAA&#10;" path="m43,56r-31,l,43,,12,12,,43,,56,12r,31l43,56xe" fillcolor="red" stroked="f">
                  <v:path arrowok="t" o:connecttype="custom" o:connectlocs="43,8102;12,8102;0,8089;0,8058;12,8046;43,8046;56,8058;56,8089" o:connectangles="0,0,0,0,0,0,0,0"/>
                </v:shape>
                <v:shape id="Freeform 18" o:spid="_x0000_s1057" style="position:absolute;left:6233;top:8045;width:57;height:57;visibility:visible;mso-wrap-style:square;v-text-anchor:top" coordsize="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gZUMQA&#10;AADbAAAADwAAAGRycy9kb3ducmV2LnhtbESPQWvCQBSE7wX/w/IEL6Ibo7Q2uooIgpeC1eL5kX1N&#10;gtm3Mbsx0V/fFYQeh5n5hlmuO1OKG9WusKxgMo5AEKdWF5wp+DntRnMQziNrLC2Tgjs5WK96b0tM&#10;tG35m25Hn4kAYZeggtz7KpHSpTkZdGNbEQfv19YGfZB1JnWNbYCbUsZR9C4NFhwWcqxom1N6OTZG&#10;wef1cT03s49DO2++opN122EcF0oN+t1mAcJT5//Dr/ZeK5jO4Pkl/A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4GVDEAAAA2wAAAA8AAAAAAAAAAAAAAAAAmAIAAGRycy9k&#10;b3ducmV2LnhtbFBLBQYAAAAABAAEAPUAAACJAwAAAAA=&#10;" path="m,28l,12,12,,28,,43,,56,12r,16l56,43,43,56r-15,l12,56,,43,,28xe" filled="f" strokeweight="0">
                  <v:path arrowok="t" o:connecttype="custom" o:connectlocs="0,8074;0,8058;12,8046;28,8046;43,8046;56,8058;56,8074;56,8089;43,8102;28,8102;12,8102;0,8089;0,8074" o:connectangles="0,0,0,0,0,0,0,0,0,0,0,0,0"/>
                </v:shape>
                <v:shape id="Text Box 19" o:spid="_x0000_s1058" type="#_x0000_t202" style="position:absolute;left:7613;top:2533;width:203;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dT8QA&#10;AADbAAAADwAAAGRycy9kb3ducmV2LnhtbESPQWvCQBSE7wX/w/KE3urGl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7XU/EAAAA2wAAAA8AAAAAAAAAAAAAAAAAmAIAAGRycy9k&#10;b3ducmV2LnhtbFBLBQYAAAAABAAEAPUAAACJAwAAAAA=&#10;" filled="f" stroked="f">
                  <v:textbox inset="0,0,0,0">
                    <w:txbxContent>
                      <w:p w:rsidR="009566D3" w:rsidRDefault="009566D3" w:rsidP="009566D3">
                        <w:pPr>
                          <w:spacing w:line="283" w:lineRule="exact"/>
                          <w:rPr>
                            <w:rFonts w:ascii="Arial"/>
                            <w:b/>
                            <w:sz w:val="25"/>
                          </w:rPr>
                        </w:pPr>
                        <w:r>
                          <w:rPr>
                            <w:rFonts w:ascii="Arial"/>
                            <w:b/>
                            <w:w w:val="101"/>
                            <w:sz w:val="25"/>
                          </w:rPr>
                          <w:t>B</w:t>
                        </w:r>
                      </w:p>
                    </w:txbxContent>
                  </v:textbox>
                </v:shape>
                <v:shape id="Text Box 20" o:spid="_x0000_s1059" type="#_x0000_t202" style="position:absolute;left:9472;top:4266;width:203;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DOMQA&#10;AADbAAAADwAAAGRycy9kb3ducmV2LnhtbESPQWvCQBSE7wX/w/KE3urGF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pwzjEAAAA2wAAAA8AAAAAAAAAAAAAAAAAmAIAAGRycy9k&#10;b3ducmV2LnhtbFBLBQYAAAAABAAEAPUAAACJAwAAAAA=&#10;" filled="f" stroked="f">
                  <v:textbox inset="0,0,0,0">
                    <w:txbxContent>
                      <w:p w:rsidR="009566D3" w:rsidRDefault="009566D3" w:rsidP="009566D3">
                        <w:pPr>
                          <w:spacing w:line="283" w:lineRule="exact"/>
                          <w:rPr>
                            <w:rFonts w:ascii="Arial"/>
                            <w:b/>
                            <w:sz w:val="25"/>
                          </w:rPr>
                        </w:pPr>
                        <w:r>
                          <w:rPr>
                            <w:rFonts w:ascii="Arial"/>
                            <w:b/>
                            <w:w w:val="101"/>
                            <w:sz w:val="25"/>
                          </w:rPr>
                          <w:t>A</w:t>
                        </w:r>
                      </w:p>
                    </w:txbxContent>
                  </v:textbox>
                </v:shape>
                <v:shape id="Text Box 21" o:spid="_x0000_s1060" type="#_x0000_t202" style="position:absolute;left:6008;top:7731;width:203;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Vmo8UA&#10;AADbAAAADwAAAGRycy9kb3ducmV2LnhtbESPQWvCQBSE70L/w/IK3nRTB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WajxQAAANsAAAAPAAAAAAAAAAAAAAAAAJgCAABkcnMv&#10;ZG93bnJldi54bWxQSwUGAAAAAAQABAD1AAAAigMAAAAA&#10;" filled="f" stroked="f">
                  <v:textbox inset="0,0,0,0">
                    <w:txbxContent>
                      <w:p w:rsidR="009566D3" w:rsidRDefault="009566D3" w:rsidP="009566D3">
                        <w:pPr>
                          <w:spacing w:line="283" w:lineRule="exact"/>
                          <w:rPr>
                            <w:rFonts w:ascii="Arial"/>
                            <w:b/>
                            <w:sz w:val="25"/>
                          </w:rPr>
                        </w:pPr>
                        <w:r>
                          <w:rPr>
                            <w:rFonts w:ascii="Arial"/>
                            <w:b/>
                            <w:w w:val="101"/>
                            <w:sz w:val="25"/>
                          </w:rPr>
                          <w:t>C</w:t>
                        </w:r>
                      </w:p>
                    </w:txbxContent>
                  </v:textbox>
                </v:shape>
                <w10:wrap anchorx="page"/>
              </v:group>
            </w:pict>
          </mc:Fallback>
        </mc:AlternateContent>
      </w:r>
      <w:r w:rsidR="009566D3" w:rsidRPr="009238A0">
        <w:rPr>
          <w:b/>
          <w:u w:val="single"/>
        </w:rPr>
        <w:t>Bài 3</w:t>
      </w:r>
      <w:r w:rsidR="009566D3" w:rsidRPr="009238A0">
        <w:rPr>
          <w:b/>
        </w:rPr>
        <w:t xml:space="preserve">: </w:t>
      </w:r>
      <w:r w:rsidR="009566D3" w:rsidRPr="009238A0">
        <w:t>Quan sát hình vẽ bên. Em hãy tính khoảng cách giữa hai vị trí C và B. Biết khoảng cách từ vị trí điểm A đến vị trí điểm B là 117 mét. Khoảng cách từ vị trí điểm A đến vị trí điểm C là 200mét.</w:t>
      </w:r>
    </w:p>
    <w:p w:rsidR="009566D3" w:rsidRPr="009238A0" w:rsidRDefault="009566D3" w:rsidP="009566D3">
      <w:pPr>
        <w:pStyle w:val="BodyText"/>
        <w:spacing w:before="118"/>
        <w:ind w:left="111"/>
        <w:jc w:val="both"/>
      </w:pPr>
      <w:r w:rsidRPr="009238A0">
        <w:t>(Làm tròn kết quả đến mét)</w:t>
      </w:r>
    </w:p>
    <w:p w:rsidR="009566D3" w:rsidRPr="009238A0" w:rsidRDefault="009566D3" w:rsidP="009566D3">
      <w:pPr>
        <w:spacing w:before="69"/>
        <w:ind w:right="-371"/>
        <w:rPr>
          <w:sz w:val="28"/>
          <w:szCs w:val="28"/>
        </w:rPr>
      </w:pPr>
      <w:r w:rsidRPr="009238A0">
        <w:rPr>
          <w:sz w:val="28"/>
          <w:szCs w:val="28"/>
        </w:rPr>
        <w:br w:type="column"/>
      </w:r>
      <w:r>
        <w:rPr>
          <w:sz w:val="28"/>
          <w:szCs w:val="28"/>
        </w:rPr>
        <w:lastRenderedPageBreak/>
        <w:t>chieu dài màn</w:t>
      </w:r>
      <w:r w:rsidRPr="009238A0">
        <w:rPr>
          <w:sz w:val="28"/>
          <w:szCs w:val="28"/>
        </w:rPr>
        <w:t>hình</w:t>
      </w:r>
    </w:p>
    <w:p w:rsidR="009566D3" w:rsidRPr="009238A0" w:rsidRDefault="009566D3" w:rsidP="009566D3">
      <w:pPr>
        <w:pStyle w:val="BodyText"/>
      </w:pPr>
      <w:r w:rsidRPr="009238A0">
        <w:br w:type="column"/>
      </w:r>
    </w:p>
    <w:p w:rsidR="009566D3" w:rsidRPr="009238A0" w:rsidRDefault="009566D3" w:rsidP="009566D3">
      <w:pPr>
        <w:pStyle w:val="BodyText"/>
        <w:spacing w:before="2"/>
      </w:pPr>
    </w:p>
    <w:p w:rsidR="009566D3" w:rsidRPr="009238A0" w:rsidRDefault="009566D3" w:rsidP="009566D3">
      <w:pPr>
        <w:spacing w:line="247" w:lineRule="auto"/>
        <w:ind w:left="111" w:right="145"/>
        <w:rPr>
          <w:sz w:val="28"/>
          <w:szCs w:val="28"/>
        </w:rPr>
      </w:pPr>
      <w:r w:rsidRPr="009238A0">
        <w:rPr>
          <w:sz w:val="28"/>
          <w:szCs w:val="28"/>
        </w:rPr>
        <w:t>chieu cao màn hình</w:t>
      </w:r>
    </w:p>
    <w:p w:rsidR="009566D3" w:rsidRPr="009238A0" w:rsidRDefault="009566D3" w:rsidP="009566D3">
      <w:pPr>
        <w:spacing w:line="247" w:lineRule="auto"/>
        <w:rPr>
          <w:sz w:val="28"/>
          <w:szCs w:val="28"/>
        </w:rPr>
        <w:sectPr w:rsidR="009566D3" w:rsidRPr="009238A0" w:rsidSect="009238A0">
          <w:type w:val="continuous"/>
          <w:pgSz w:w="11910" w:h="16850"/>
          <w:pgMar w:top="780" w:right="200" w:bottom="280" w:left="1020" w:header="720" w:footer="720" w:gutter="0"/>
          <w:cols w:num="3" w:space="294" w:equalWidth="0">
            <w:col w:w="6331" w:space="354"/>
            <w:col w:w="2181" w:space="403"/>
            <w:col w:w="1421"/>
          </w:cols>
        </w:sectPr>
      </w:pPr>
    </w:p>
    <w:p w:rsidR="009566D3" w:rsidRPr="009238A0" w:rsidRDefault="009566D3" w:rsidP="00657203">
      <w:pPr>
        <w:pStyle w:val="BodyText"/>
        <w:spacing w:before="64"/>
        <w:ind w:left="113" w:right="658" w:hanging="1"/>
      </w:pPr>
      <w:r w:rsidRPr="009238A0">
        <w:rPr>
          <w:b/>
          <w:u w:val="single"/>
        </w:rPr>
        <w:lastRenderedPageBreak/>
        <w:t>Bài 4</w:t>
      </w:r>
      <w:r w:rsidRPr="009238A0">
        <w:rPr>
          <w:b/>
        </w:rPr>
        <w:t xml:space="preserve">: </w:t>
      </w:r>
      <w:r w:rsidRPr="009238A0">
        <w:t>Bạn An từ nhà sau khi đi thẳng 300m tới ngã tư rồi rẽ phải 400m thì đến trường. Hỏi khoảng cách đường chim bay từ nhà bạn An đến trường là bao nhiêu km?</w:t>
      </w:r>
    </w:p>
    <w:p w:rsidR="009566D3" w:rsidRPr="009238A0" w:rsidRDefault="009566D3" w:rsidP="00657203">
      <w:pPr>
        <w:pStyle w:val="BodyText"/>
        <w:spacing w:before="64"/>
        <w:ind w:left="113" w:right="658" w:hanging="1"/>
      </w:pPr>
      <w:r w:rsidRPr="000944B8">
        <w:rPr>
          <w:b/>
          <w:u w:val="single"/>
        </w:rPr>
        <w:t>Bài 5</w:t>
      </w:r>
      <w:r w:rsidRPr="000944B8">
        <w:t>: Cho tam giác ABC vuông tại A, M là trung điểm của AB .</w:t>
      </w:r>
    </w:p>
    <w:p w:rsidR="009566D3" w:rsidRPr="009238A0" w:rsidRDefault="009566D3" w:rsidP="00657203">
      <w:pPr>
        <w:ind w:left="-360" w:firstLine="360"/>
        <w:rPr>
          <w:sz w:val="28"/>
          <w:szCs w:val="28"/>
        </w:rPr>
      </w:pPr>
      <w:r w:rsidRPr="009238A0">
        <w:rPr>
          <w:b/>
          <w:sz w:val="28"/>
          <w:szCs w:val="28"/>
        </w:rPr>
        <w:t>a)</w:t>
      </w:r>
      <w:r w:rsidRPr="009238A0">
        <w:rPr>
          <w:sz w:val="28"/>
          <w:szCs w:val="28"/>
        </w:rPr>
        <w:t xml:space="preserve"> Cho biết BC = 10 cm, AC = 6cm .Tính AB, BM, CM.</w:t>
      </w:r>
    </w:p>
    <w:p w:rsidR="009566D3" w:rsidRPr="009238A0" w:rsidRDefault="009566D3" w:rsidP="00657203">
      <w:pPr>
        <w:ind w:left="-360" w:firstLine="360"/>
        <w:rPr>
          <w:sz w:val="28"/>
          <w:szCs w:val="28"/>
        </w:rPr>
      </w:pPr>
      <w:r w:rsidRPr="009238A0">
        <w:rPr>
          <w:b/>
          <w:sz w:val="28"/>
          <w:szCs w:val="28"/>
        </w:rPr>
        <w:t>b)</w:t>
      </w:r>
      <w:r w:rsidRPr="009238A0">
        <w:rPr>
          <w:sz w:val="28"/>
          <w:szCs w:val="28"/>
        </w:rPr>
        <w:t xml:space="preserve"> Trên tia đối của tia MC lấy D sao cho MD=MC. Chứng minh</w:t>
      </w:r>
      <w:r w:rsidRPr="009238A0">
        <w:rPr>
          <w:position w:val="-6"/>
          <w:sz w:val="28"/>
          <w:szCs w:val="28"/>
        </w:rPr>
        <w:object w:dxaOrig="1780" w:dyaOrig="279">
          <v:shape id="_x0000_i1025" type="#_x0000_t75" style="width:86.25pt;height:14.25pt" o:ole="">
            <v:imagedata r:id="rId10" o:title=""/>
          </v:shape>
          <o:OLEObject Type="Embed" ProgID="Equation.DSMT4" ShapeID="_x0000_i1025" DrawAspect="Content" ObjectID="_1646284709" r:id="rId11"/>
        </w:object>
      </w:r>
      <w:r w:rsidRPr="009238A0">
        <w:rPr>
          <w:sz w:val="28"/>
          <w:szCs w:val="28"/>
        </w:rPr>
        <w:t>và AC = BD.</w:t>
      </w:r>
    </w:p>
    <w:p w:rsidR="009566D3" w:rsidRPr="009238A0" w:rsidRDefault="009566D3" w:rsidP="00657203">
      <w:pPr>
        <w:ind w:left="-360" w:firstLine="360"/>
        <w:rPr>
          <w:sz w:val="28"/>
          <w:szCs w:val="28"/>
        </w:rPr>
      </w:pPr>
      <w:r w:rsidRPr="009238A0">
        <w:rPr>
          <w:b/>
          <w:sz w:val="28"/>
          <w:szCs w:val="28"/>
          <w:u w:val="single"/>
        </w:rPr>
        <w:t xml:space="preserve">Bài </w:t>
      </w:r>
      <w:r>
        <w:rPr>
          <w:b/>
          <w:sz w:val="28"/>
          <w:szCs w:val="28"/>
          <w:u w:val="single"/>
        </w:rPr>
        <w:t>6</w:t>
      </w:r>
      <w:r w:rsidRPr="009238A0">
        <w:rPr>
          <w:b/>
          <w:sz w:val="28"/>
          <w:szCs w:val="28"/>
        </w:rPr>
        <w:t>:</w:t>
      </w:r>
      <w:r w:rsidRPr="009238A0">
        <w:rPr>
          <w:sz w:val="28"/>
          <w:szCs w:val="28"/>
        </w:rPr>
        <w:t xml:space="preserve"> Cho tam giác ABC vuông tại A, BC = 2AB.</w:t>
      </w:r>
    </w:p>
    <w:p w:rsidR="009566D3" w:rsidRPr="009238A0" w:rsidRDefault="009566D3" w:rsidP="00657203">
      <w:pPr>
        <w:ind w:left="142"/>
        <w:rPr>
          <w:position w:val="-6"/>
          <w:sz w:val="28"/>
          <w:szCs w:val="28"/>
        </w:rPr>
      </w:pPr>
      <w:r w:rsidRPr="009238A0">
        <w:rPr>
          <w:b/>
          <w:sz w:val="28"/>
          <w:szCs w:val="28"/>
        </w:rPr>
        <w:t>a)</w:t>
      </w:r>
      <w:r w:rsidRPr="009238A0">
        <w:rPr>
          <w:sz w:val="28"/>
          <w:szCs w:val="28"/>
        </w:rPr>
        <w:t xml:space="preserve"> Vẽ AH </w:t>
      </w:r>
      <w:r w:rsidRPr="009238A0">
        <w:rPr>
          <w:position w:val="-4"/>
          <w:sz w:val="28"/>
          <w:szCs w:val="28"/>
        </w:rPr>
        <w:object w:dxaOrig="240" w:dyaOrig="260">
          <v:shape id="_x0000_i1026" type="#_x0000_t75" style="width:14.25pt;height:14.25pt" o:ole="">
            <v:imagedata r:id="rId12" o:title=""/>
          </v:shape>
          <o:OLEObject Type="Embed" ProgID="Equation.DSMT4" ShapeID="_x0000_i1026" DrawAspect="Content" ObjectID="_1646284710" r:id="rId13"/>
        </w:object>
      </w:r>
      <w:r w:rsidRPr="009238A0">
        <w:rPr>
          <w:sz w:val="28"/>
          <w:szCs w:val="28"/>
        </w:rPr>
        <w:t xml:space="preserve"> BC tại H, trên tia đối của tia HA lấy K sao cho HK = HA .Chứng minh </w:t>
      </w:r>
      <w:r w:rsidRPr="009238A0">
        <w:rPr>
          <w:position w:val="-4"/>
          <w:sz w:val="28"/>
          <w:szCs w:val="28"/>
        </w:rPr>
        <w:object w:dxaOrig="1680" w:dyaOrig="260">
          <v:shape id="_x0000_i1027" type="#_x0000_t75" style="width:86.25pt;height:14.25pt" o:ole="">
            <v:imagedata r:id="rId14" o:title=""/>
          </v:shape>
          <o:OLEObject Type="Embed" ProgID="Equation.DSMT4" ShapeID="_x0000_i1027" DrawAspect="Content" ObjectID="_1646284711" r:id="rId15"/>
        </w:object>
      </w:r>
      <w:r w:rsidRPr="009238A0">
        <w:rPr>
          <w:position w:val="-6"/>
          <w:sz w:val="28"/>
          <w:szCs w:val="28"/>
        </w:rPr>
        <w:t>.</w:t>
      </w:r>
    </w:p>
    <w:p w:rsidR="009566D3" w:rsidRPr="009238A0" w:rsidRDefault="009566D3" w:rsidP="00657203">
      <w:pPr>
        <w:ind w:left="-270" w:firstLine="412"/>
        <w:rPr>
          <w:position w:val="-6"/>
          <w:sz w:val="28"/>
          <w:szCs w:val="28"/>
        </w:rPr>
      </w:pPr>
      <w:r w:rsidRPr="009238A0">
        <w:rPr>
          <w:b/>
          <w:position w:val="-6"/>
          <w:sz w:val="28"/>
          <w:szCs w:val="28"/>
        </w:rPr>
        <w:t>b)</w:t>
      </w:r>
      <w:r w:rsidRPr="009238A0">
        <w:rPr>
          <w:position w:val="-6"/>
          <w:sz w:val="28"/>
          <w:szCs w:val="28"/>
        </w:rPr>
        <w:t xml:space="preserve"> Chứng minh BK vuông góc KC.</w:t>
      </w:r>
    </w:p>
    <w:p w:rsidR="009566D3" w:rsidRDefault="009566D3" w:rsidP="00657203">
      <w:pPr>
        <w:ind w:left="142"/>
        <w:rPr>
          <w:position w:val="-6"/>
          <w:sz w:val="28"/>
          <w:szCs w:val="28"/>
        </w:rPr>
      </w:pPr>
      <w:r w:rsidRPr="009238A0">
        <w:rPr>
          <w:b/>
          <w:position w:val="-6"/>
          <w:sz w:val="28"/>
          <w:szCs w:val="28"/>
        </w:rPr>
        <w:t>c)</w:t>
      </w:r>
      <w:r w:rsidRPr="009238A0">
        <w:rPr>
          <w:position w:val="-6"/>
          <w:sz w:val="28"/>
          <w:szCs w:val="28"/>
        </w:rPr>
        <w:t xml:space="preserve"> Gọi M là trung điểm của BC.Trên tia đối của tia MA lấy điểm D sao cho MD = MA.</w:t>
      </w:r>
    </w:p>
    <w:p w:rsidR="009566D3" w:rsidRPr="009238A0" w:rsidRDefault="009566D3" w:rsidP="00657203">
      <w:pPr>
        <w:ind w:left="142"/>
        <w:rPr>
          <w:position w:val="-6"/>
          <w:sz w:val="28"/>
          <w:szCs w:val="28"/>
        </w:rPr>
      </w:pPr>
      <w:r w:rsidRPr="009238A0">
        <w:rPr>
          <w:position w:val="-6"/>
          <w:sz w:val="28"/>
          <w:szCs w:val="28"/>
        </w:rPr>
        <w:t>Chứng minh    DC// AB.</w:t>
      </w:r>
    </w:p>
    <w:p w:rsidR="009566D3" w:rsidRPr="009238A0" w:rsidRDefault="009566D3" w:rsidP="00657203">
      <w:pPr>
        <w:ind w:left="-270" w:firstLine="412"/>
        <w:rPr>
          <w:b/>
          <w:position w:val="-6"/>
          <w:sz w:val="28"/>
          <w:szCs w:val="28"/>
          <w:u w:val="single"/>
        </w:rPr>
      </w:pPr>
      <w:r w:rsidRPr="009238A0">
        <w:rPr>
          <w:b/>
          <w:position w:val="-6"/>
          <w:sz w:val="28"/>
          <w:szCs w:val="28"/>
        </w:rPr>
        <w:t>d)</w:t>
      </w:r>
      <w:r w:rsidRPr="009238A0">
        <w:rPr>
          <w:position w:val="-6"/>
          <w:sz w:val="28"/>
          <w:szCs w:val="28"/>
        </w:rPr>
        <w:t xml:space="preserve"> Chứng minh </w:t>
      </w:r>
      <w:r w:rsidRPr="009238A0">
        <w:rPr>
          <w:position w:val="-4"/>
          <w:sz w:val="28"/>
          <w:szCs w:val="28"/>
        </w:rPr>
        <w:t>tam giác ABM</w:t>
      </w:r>
      <w:r w:rsidRPr="009238A0">
        <w:rPr>
          <w:position w:val="-6"/>
          <w:sz w:val="28"/>
          <w:szCs w:val="28"/>
        </w:rPr>
        <w:t xml:space="preserve"> đều và tính số đo các góc của tam giác ABC.</w:t>
      </w:r>
    </w:p>
    <w:p w:rsidR="009566D3" w:rsidRDefault="009566D3" w:rsidP="00657203">
      <w:pPr>
        <w:ind w:left="142"/>
        <w:rPr>
          <w:position w:val="-6"/>
          <w:sz w:val="28"/>
          <w:szCs w:val="28"/>
        </w:rPr>
      </w:pPr>
      <w:r w:rsidRPr="009238A0">
        <w:rPr>
          <w:b/>
          <w:position w:val="-6"/>
          <w:sz w:val="28"/>
          <w:szCs w:val="28"/>
          <w:u w:val="single"/>
        </w:rPr>
        <w:t xml:space="preserve">Bài </w:t>
      </w:r>
      <w:r>
        <w:rPr>
          <w:b/>
          <w:position w:val="-6"/>
          <w:sz w:val="28"/>
          <w:szCs w:val="28"/>
          <w:u w:val="single"/>
        </w:rPr>
        <w:t>7</w:t>
      </w:r>
      <w:r w:rsidRPr="009238A0">
        <w:rPr>
          <w:position w:val="-6"/>
          <w:sz w:val="28"/>
          <w:szCs w:val="28"/>
        </w:rPr>
        <w:t xml:space="preserve"> :Cho tam giác ABC cân tại A.Trên tia đối của tia BC lấy điểm M trên tia đối của tia </w:t>
      </w:r>
    </w:p>
    <w:p w:rsidR="009566D3" w:rsidRPr="009238A0" w:rsidRDefault="009566D3" w:rsidP="00657203">
      <w:pPr>
        <w:ind w:left="142"/>
        <w:rPr>
          <w:position w:val="-6"/>
          <w:sz w:val="28"/>
          <w:szCs w:val="28"/>
        </w:rPr>
      </w:pPr>
      <w:r w:rsidRPr="009238A0">
        <w:rPr>
          <w:position w:val="-6"/>
          <w:sz w:val="28"/>
          <w:szCs w:val="28"/>
        </w:rPr>
        <w:t>CB lấy  điểm N sao cho BM = CN.</w:t>
      </w:r>
    </w:p>
    <w:p w:rsidR="009566D3" w:rsidRPr="009238A0" w:rsidRDefault="009566D3" w:rsidP="00657203">
      <w:pPr>
        <w:ind w:left="-270" w:firstLine="412"/>
        <w:rPr>
          <w:position w:val="-6"/>
          <w:sz w:val="28"/>
          <w:szCs w:val="28"/>
        </w:rPr>
      </w:pPr>
      <w:r w:rsidRPr="009238A0">
        <w:rPr>
          <w:b/>
          <w:sz w:val="28"/>
          <w:szCs w:val="28"/>
        </w:rPr>
        <w:t>a)</w:t>
      </w:r>
      <w:r w:rsidRPr="009238A0">
        <w:rPr>
          <w:sz w:val="28"/>
          <w:szCs w:val="28"/>
        </w:rPr>
        <w:t xml:space="preserve"> Chứng minh </w:t>
      </w:r>
      <w:r w:rsidRPr="009238A0">
        <w:rPr>
          <w:position w:val="-6"/>
          <w:sz w:val="28"/>
          <w:szCs w:val="28"/>
        </w:rPr>
        <w:object w:dxaOrig="1760" w:dyaOrig="279">
          <v:shape id="_x0000_i1028" type="#_x0000_t75" style="width:86.25pt;height:14.25pt" o:ole="">
            <v:imagedata r:id="rId16" o:title=""/>
          </v:shape>
          <o:OLEObject Type="Embed" ProgID="Equation.DSMT4" ShapeID="_x0000_i1028" DrawAspect="Content" ObjectID="_1646284712" r:id="rId17"/>
        </w:object>
      </w:r>
      <w:r w:rsidRPr="009238A0">
        <w:rPr>
          <w:position w:val="-6"/>
          <w:sz w:val="28"/>
          <w:szCs w:val="28"/>
        </w:rPr>
        <w:t>.</w:t>
      </w:r>
    </w:p>
    <w:p w:rsidR="009566D3" w:rsidRPr="009238A0" w:rsidRDefault="009566D3" w:rsidP="00657203">
      <w:pPr>
        <w:ind w:left="-270" w:firstLine="412"/>
        <w:rPr>
          <w:position w:val="-6"/>
          <w:sz w:val="28"/>
          <w:szCs w:val="28"/>
        </w:rPr>
      </w:pPr>
      <w:r w:rsidRPr="009238A0">
        <w:rPr>
          <w:b/>
          <w:position w:val="-6"/>
          <w:sz w:val="28"/>
          <w:szCs w:val="28"/>
        </w:rPr>
        <w:t>b)</w:t>
      </w:r>
      <w:r>
        <w:rPr>
          <w:position w:val="-6"/>
          <w:sz w:val="28"/>
          <w:szCs w:val="28"/>
        </w:rPr>
        <w:t xml:space="preserve"> Kẻ BH vuông góc AM</w:t>
      </w:r>
      <w:r w:rsidRPr="009238A0">
        <w:rPr>
          <w:position w:val="-6"/>
          <w:sz w:val="28"/>
          <w:szCs w:val="28"/>
        </w:rPr>
        <w:t>, CK vuông góc AN. Chứng minh AH = AK.</w:t>
      </w:r>
    </w:p>
    <w:p w:rsidR="00AF16AF" w:rsidRPr="00061984" w:rsidRDefault="009566D3" w:rsidP="00657203">
      <w:pPr>
        <w:ind w:left="-270" w:firstLine="412"/>
        <w:rPr>
          <w:i/>
          <w:sz w:val="28"/>
        </w:rPr>
      </w:pPr>
      <w:r w:rsidRPr="009238A0">
        <w:rPr>
          <w:b/>
          <w:position w:val="-6"/>
          <w:sz w:val="28"/>
          <w:szCs w:val="28"/>
        </w:rPr>
        <w:t>c)</w:t>
      </w:r>
      <w:r w:rsidRPr="009238A0">
        <w:rPr>
          <w:position w:val="-6"/>
          <w:sz w:val="28"/>
          <w:szCs w:val="28"/>
        </w:rPr>
        <w:t xml:space="preserve"> Gọi O là giao điểm của HB và KC.Hỏ</w:t>
      </w:r>
      <w:r>
        <w:rPr>
          <w:position w:val="-6"/>
          <w:sz w:val="28"/>
          <w:szCs w:val="28"/>
        </w:rPr>
        <w:t>i tam giác OBC là tam giác gì ?</w:t>
      </w:r>
    </w:p>
    <w:sectPr w:rsidR="00AF16AF" w:rsidRPr="00061984" w:rsidSect="007A4CAA">
      <w:pgSz w:w="11910" w:h="16850"/>
      <w:pgMar w:top="780" w:right="200" w:bottom="280" w:left="102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20002A87" w:usb1="80000000" w:usb2="00000008"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E1430B"/>
    <w:multiLevelType w:val="hybridMultilevel"/>
    <w:tmpl w:val="6986D7A0"/>
    <w:lvl w:ilvl="0" w:tplc="0ACC9980">
      <w:start w:val="1"/>
      <w:numFmt w:val="lowerLetter"/>
      <w:lvlText w:val="%1)"/>
      <w:lvlJc w:val="left"/>
      <w:pPr>
        <w:ind w:left="400" w:hanging="288"/>
      </w:pPr>
      <w:rPr>
        <w:rFonts w:ascii="Times New Roman" w:eastAsia="Times New Roman" w:hAnsi="Times New Roman" w:cs="Times New Roman" w:hint="default"/>
        <w:b/>
        <w:w w:val="100"/>
        <w:sz w:val="28"/>
        <w:szCs w:val="28"/>
        <w:lang w:eastAsia="en-US" w:bidi="ar-SA"/>
      </w:rPr>
    </w:lvl>
    <w:lvl w:ilvl="1" w:tplc="AD2042BC">
      <w:start w:val="1"/>
      <w:numFmt w:val="lowerLetter"/>
      <w:lvlText w:val="%2)"/>
      <w:lvlJc w:val="left"/>
      <w:pPr>
        <w:ind w:left="112" w:hanging="349"/>
      </w:pPr>
      <w:rPr>
        <w:rFonts w:ascii="Times New Roman" w:eastAsia="Times New Roman" w:hAnsi="Times New Roman" w:cs="Times New Roman" w:hint="default"/>
        <w:b/>
        <w:w w:val="100"/>
        <w:sz w:val="28"/>
        <w:szCs w:val="28"/>
        <w:lang w:eastAsia="en-US" w:bidi="ar-SA"/>
      </w:rPr>
    </w:lvl>
    <w:lvl w:ilvl="2" w:tplc="76F882B4">
      <w:numFmt w:val="bullet"/>
      <w:lvlText w:val="•"/>
      <w:lvlJc w:val="left"/>
      <w:pPr>
        <w:ind w:left="1542" w:hanging="349"/>
      </w:pPr>
      <w:rPr>
        <w:rFonts w:hint="default"/>
        <w:lang w:eastAsia="en-US" w:bidi="ar-SA"/>
      </w:rPr>
    </w:lvl>
    <w:lvl w:ilvl="3" w:tplc="BAF60774">
      <w:numFmt w:val="bullet"/>
      <w:lvlText w:val="•"/>
      <w:lvlJc w:val="left"/>
      <w:pPr>
        <w:ind w:left="2685" w:hanging="349"/>
      </w:pPr>
      <w:rPr>
        <w:rFonts w:hint="default"/>
        <w:lang w:eastAsia="en-US" w:bidi="ar-SA"/>
      </w:rPr>
    </w:lvl>
    <w:lvl w:ilvl="4" w:tplc="2B42DF60">
      <w:numFmt w:val="bullet"/>
      <w:lvlText w:val="•"/>
      <w:lvlJc w:val="left"/>
      <w:pPr>
        <w:ind w:left="3828" w:hanging="349"/>
      </w:pPr>
      <w:rPr>
        <w:rFonts w:hint="default"/>
        <w:lang w:eastAsia="en-US" w:bidi="ar-SA"/>
      </w:rPr>
    </w:lvl>
    <w:lvl w:ilvl="5" w:tplc="E9143E0C">
      <w:numFmt w:val="bullet"/>
      <w:lvlText w:val="•"/>
      <w:lvlJc w:val="left"/>
      <w:pPr>
        <w:ind w:left="4971" w:hanging="349"/>
      </w:pPr>
      <w:rPr>
        <w:rFonts w:hint="default"/>
        <w:lang w:eastAsia="en-US" w:bidi="ar-SA"/>
      </w:rPr>
    </w:lvl>
    <w:lvl w:ilvl="6" w:tplc="A6F8F744">
      <w:numFmt w:val="bullet"/>
      <w:lvlText w:val="•"/>
      <w:lvlJc w:val="left"/>
      <w:pPr>
        <w:ind w:left="6114" w:hanging="349"/>
      </w:pPr>
      <w:rPr>
        <w:rFonts w:hint="default"/>
        <w:lang w:eastAsia="en-US" w:bidi="ar-SA"/>
      </w:rPr>
    </w:lvl>
    <w:lvl w:ilvl="7" w:tplc="919A42E4">
      <w:numFmt w:val="bullet"/>
      <w:lvlText w:val="•"/>
      <w:lvlJc w:val="left"/>
      <w:pPr>
        <w:ind w:left="7257" w:hanging="349"/>
      </w:pPr>
      <w:rPr>
        <w:rFonts w:hint="default"/>
        <w:lang w:eastAsia="en-US" w:bidi="ar-SA"/>
      </w:rPr>
    </w:lvl>
    <w:lvl w:ilvl="8" w:tplc="B4386934">
      <w:numFmt w:val="bullet"/>
      <w:lvlText w:val="•"/>
      <w:lvlJc w:val="left"/>
      <w:pPr>
        <w:ind w:left="8400" w:hanging="349"/>
      </w:pPr>
      <w:rPr>
        <w:rFonts w:hint="default"/>
        <w:lang w:eastAsia="en-US" w:bidi="ar-SA"/>
      </w:rPr>
    </w:lvl>
  </w:abstractNum>
  <w:abstractNum w:abstractNumId="1">
    <w:nsid w:val="407A56CA"/>
    <w:multiLevelType w:val="hybridMultilevel"/>
    <w:tmpl w:val="5170A28E"/>
    <w:lvl w:ilvl="0" w:tplc="8B3CE4A6">
      <w:numFmt w:val="bullet"/>
      <w:lvlText w:val="-"/>
      <w:lvlJc w:val="left"/>
      <w:pPr>
        <w:ind w:left="275" w:hanging="164"/>
      </w:pPr>
      <w:rPr>
        <w:rFonts w:ascii="Times New Roman" w:eastAsia="Times New Roman" w:hAnsi="Times New Roman" w:cs="Times New Roman" w:hint="default"/>
        <w:w w:val="100"/>
        <w:sz w:val="28"/>
        <w:szCs w:val="28"/>
        <w:lang w:eastAsia="en-US" w:bidi="ar-SA"/>
      </w:rPr>
    </w:lvl>
    <w:lvl w:ilvl="1" w:tplc="71A097F6">
      <w:numFmt w:val="bullet"/>
      <w:lvlText w:val="*"/>
      <w:lvlJc w:val="left"/>
      <w:pPr>
        <w:ind w:left="1022" w:hanging="281"/>
      </w:pPr>
      <w:rPr>
        <w:rFonts w:ascii="Times New Roman" w:eastAsia="Times New Roman" w:hAnsi="Times New Roman" w:cs="Times New Roman" w:hint="default"/>
        <w:b/>
        <w:bCs/>
        <w:w w:val="100"/>
        <w:sz w:val="28"/>
        <w:szCs w:val="28"/>
        <w:lang w:eastAsia="en-US" w:bidi="ar-SA"/>
      </w:rPr>
    </w:lvl>
    <w:lvl w:ilvl="2" w:tplc="95CC5B66">
      <w:start w:val="1"/>
      <w:numFmt w:val="lowerLetter"/>
      <w:lvlText w:val="%3)"/>
      <w:lvlJc w:val="left"/>
      <w:pPr>
        <w:ind w:left="1193" w:hanging="360"/>
      </w:pPr>
      <w:rPr>
        <w:rFonts w:ascii="Times New Roman" w:eastAsia="Times New Roman" w:hAnsi="Times New Roman" w:cs="Times New Roman" w:hint="default"/>
        <w:b/>
        <w:w w:val="100"/>
        <w:sz w:val="28"/>
        <w:szCs w:val="28"/>
        <w:lang w:eastAsia="en-US" w:bidi="ar-SA"/>
      </w:rPr>
    </w:lvl>
    <w:lvl w:ilvl="3" w:tplc="2384E006">
      <w:numFmt w:val="bullet"/>
      <w:lvlText w:val="•"/>
      <w:lvlJc w:val="left"/>
      <w:pPr>
        <w:ind w:left="2385" w:hanging="360"/>
      </w:pPr>
      <w:rPr>
        <w:rFonts w:hint="default"/>
        <w:lang w:eastAsia="en-US" w:bidi="ar-SA"/>
      </w:rPr>
    </w:lvl>
    <w:lvl w:ilvl="4" w:tplc="E96EB1D4">
      <w:numFmt w:val="bullet"/>
      <w:lvlText w:val="•"/>
      <w:lvlJc w:val="left"/>
      <w:pPr>
        <w:ind w:left="3571" w:hanging="360"/>
      </w:pPr>
      <w:rPr>
        <w:rFonts w:hint="default"/>
        <w:lang w:eastAsia="en-US" w:bidi="ar-SA"/>
      </w:rPr>
    </w:lvl>
    <w:lvl w:ilvl="5" w:tplc="AD121FE4">
      <w:numFmt w:val="bullet"/>
      <w:lvlText w:val="•"/>
      <w:lvlJc w:val="left"/>
      <w:pPr>
        <w:ind w:left="4757" w:hanging="360"/>
      </w:pPr>
      <w:rPr>
        <w:rFonts w:hint="default"/>
        <w:lang w:eastAsia="en-US" w:bidi="ar-SA"/>
      </w:rPr>
    </w:lvl>
    <w:lvl w:ilvl="6" w:tplc="B1D26FD4">
      <w:numFmt w:val="bullet"/>
      <w:lvlText w:val="•"/>
      <w:lvlJc w:val="left"/>
      <w:pPr>
        <w:ind w:left="5943" w:hanging="360"/>
      </w:pPr>
      <w:rPr>
        <w:rFonts w:hint="default"/>
        <w:lang w:eastAsia="en-US" w:bidi="ar-SA"/>
      </w:rPr>
    </w:lvl>
    <w:lvl w:ilvl="7" w:tplc="94FC1698">
      <w:numFmt w:val="bullet"/>
      <w:lvlText w:val="•"/>
      <w:lvlJc w:val="left"/>
      <w:pPr>
        <w:ind w:left="7129" w:hanging="360"/>
      </w:pPr>
      <w:rPr>
        <w:rFonts w:hint="default"/>
        <w:lang w:eastAsia="en-US" w:bidi="ar-SA"/>
      </w:rPr>
    </w:lvl>
    <w:lvl w:ilvl="8" w:tplc="2A0089D4">
      <w:numFmt w:val="bullet"/>
      <w:lvlText w:val="•"/>
      <w:lvlJc w:val="left"/>
      <w:pPr>
        <w:ind w:left="8314" w:hanging="360"/>
      </w:pPr>
      <w:rPr>
        <w:rFonts w:hint="default"/>
        <w:lang w:eastAsia="en-US" w:bidi="ar-SA"/>
      </w:rPr>
    </w:lvl>
  </w:abstractNum>
  <w:abstractNum w:abstractNumId="2">
    <w:nsid w:val="5E860DA7"/>
    <w:multiLevelType w:val="hybridMultilevel"/>
    <w:tmpl w:val="EB7C8422"/>
    <w:lvl w:ilvl="0" w:tplc="AE14BC1E">
      <w:start w:val="1"/>
      <w:numFmt w:val="lowerLetter"/>
      <w:lvlText w:val="%1)"/>
      <w:lvlJc w:val="left"/>
      <w:pPr>
        <w:ind w:left="832" w:hanging="360"/>
      </w:pPr>
      <w:rPr>
        <w:rFonts w:ascii="Times New Roman" w:eastAsia="Times New Roman" w:hAnsi="Times New Roman" w:cs="Times New Roman" w:hint="default"/>
        <w:w w:val="100"/>
        <w:sz w:val="28"/>
        <w:szCs w:val="28"/>
        <w:lang w:eastAsia="en-US" w:bidi="ar-SA"/>
      </w:rPr>
    </w:lvl>
    <w:lvl w:ilvl="1" w:tplc="72E8A0D2">
      <w:numFmt w:val="bullet"/>
      <w:lvlText w:val="-"/>
      <w:lvlJc w:val="left"/>
      <w:pPr>
        <w:ind w:left="1192" w:hanging="360"/>
      </w:pPr>
      <w:rPr>
        <w:rFonts w:ascii="Times New Roman" w:eastAsia="Times New Roman" w:hAnsi="Times New Roman" w:cs="Times New Roman" w:hint="default"/>
        <w:w w:val="100"/>
        <w:sz w:val="28"/>
        <w:szCs w:val="28"/>
        <w:lang w:eastAsia="en-US" w:bidi="ar-SA"/>
      </w:rPr>
    </w:lvl>
    <w:lvl w:ilvl="2" w:tplc="1A745530">
      <w:numFmt w:val="bullet"/>
      <w:lvlText w:val="•"/>
      <w:lvlJc w:val="left"/>
      <w:pPr>
        <w:ind w:left="2254" w:hanging="360"/>
      </w:pPr>
      <w:rPr>
        <w:rFonts w:hint="default"/>
        <w:lang w:eastAsia="en-US" w:bidi="ar-SA"/>
      </w:rPr>
    </w:lvl>
    <w:lvl w:ilvl="3" w:tplc="9FB8EFF2">
      <w:numFmt w:val="bullet"/>
      <w:lvlText w:val="•"/>
      <w:lvlJc w:val="left"/>
      <w:pPr>
        <w:ind w:left="3308" w:hanging="360"/>
      </w:pPr>
      <w:rPr>
        <w:rFonts w:hint="default"/>
        <w:lang w:eastAsia="en-US" w:bidi="ar-SA"/>
      </w:rPr>
    </w:lvl>
    <w:lvl w:ilvl="4" w:tplc="AB7C66A0">
      <w:numFmt w:val="bullet"/>
      <w:lvlText w:val="•"/>
      <w:lvlJc w:val="left"/>
      <w:pPr>
        <w:ind w:left="4362" w:hanging="360"/>
      </w:pPr>
      <w:rPr>
        <w:rFonts w:hint="default"/>
        <w:lang w:eastAsia="en-US" w:bidi="ar-SA"/>
      </w:rPr>
    </w:lvl>
    <w:lvl w:ilvl="5" w:tplc="90E4FB54">
      <w:numFmt w:val="bullet"/>
      <w:lvlText w:val="•"/>
      <w:lvlJc w:val="left"/>
      <w:pPr>
        <w:ind w:left="5416" w:hanging="360"/>
      </w:pPr>
      <w:rPr>
        <w:rFonts w:hint="default"/>
        <w:lang w:eastAsia="en-US" w:bidi="ar-SA"/>
      </w:rPr>
    </w:lvl>
    <w:lvl w:ilvl="6" w:tplc="5FF0F95E">
      <w:numFmt w:val="bullet"/>
      <w:lvlText w:val="•"/>
      <w:lvlJc w:val="left"/>
      <w:pPr>
        <w:ind w:left="6470" w:hanging="360"/>
      </w:pPr>
      <w:rPr>
        <w:rFonts w:hint="default"/>
        <w:lang w:eastAsia="en-US" w:bidi="ar-SA"/>
      </w:rPr>
    </w:lvl>
    <w:lvl w:ilvl="7" w:tplc="27E6F300">
      <w:numFmt w:val="bullet"/>
      <w:lvlText w:val="•"/>
      <w:lvlJc w:val="left"/>
      <w:pPr>
        <w:ind w:left="7524" w:hanging="360"/>
      </w:pPr>
      <w:rPr>
        <w:rFonts w:hint="default"/>
        <w:lang w:eastAsia="en-US" w:bidi="ar-SA"/>
      </w:rPr>
    </w:lvl>
    <w:lvl w:ilvl="8" w:tplc="06AC7460">
      <w:numFmt w:val="bullet"/>
      <w:lvlText w:val="•"/>
      <w:lvlJc w:val="left"/>
      <w:pPr>
        <w:ind w:left="8578" w:hanging="360"/>
      </w:pPr>
      <w:rPr>
        <w:rFonts w:hint="default"/>
        <w:lang w:eastAsia="en-US" w:bidi="ar-SA"/>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characterSpacingControl w:val="doNotCompress"/>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16AF"/>
    <w:rsid w:val="00061984"/>
    <w:rsid w:val="000944B8"/>
    <w:rsid w:val="000A7CFD"/>
    <w:rsid w:val="002425FD"/>
    <w:rsid w:val="002F59CB"/>
    <w:rsid w:val="00657203"/>
    <w:rsid w:val="007A4CAA"/>
    <w:rsid w:val="00823741"/>
    <w:rsid w:val="009238A0"/>
    <w:rsid w:val="009566D3"/>
    <w:rsid w:val="00AF16AF"/>
  </w:rsids>
  <m:mathPr>
    <m:mathFont m:val="Cambria Math"/>
    <m:brkBin m:val="before"/>
    <m:brkBinSub m:val="--"/>
    <m:smallFrac/>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7A4CAA"/>
    <w:rPr>
      <w:rFonts w:ascii="Times New Roman" w:eastAsia="Times New Roman" w:hAnsi="Times New Roman" w:cs="Times New Roman"/>
    </w:rPr>
  </w:style>
  <w:style w:type="paragraph" w:styleId="Heading1">
    <w:name w:val="heading 1"/>
    <w:basedOn w:val="Normal"/>
    <w:uiPriority w:val="1"/>
    <w:qFormat/>
    <w:rsid w:val="007A4CAA"/>
    <w:pPr>
      <w:spacing w:before="69"/>
      <w:ind w:left="1469" w:right="1290"/>
      <w:jc w:val="center"/>
      <w:outlineLvl w:val="0"/>
    </w:pPr>
    <w:rPr>
      <w:b/>
      <w:bCs/>
      <w:sz w:val="40"/>
      <w:szCs w:val="40"/>
    </w:rPr>
  </w:style>
  <w:style w:type="paragraph" w:styleId="Heading2">
    <w:name w:val="heading 2"/>
    <w:basedOn w:val="Normal"/>
    <w:uiPriority w:val="1"/>
    <w:qFormat/>
    <w:rsid w:val="007A4CAA"/>
    <w:pPr>
      <w:spacing w:before="30"/>
      <w:ind w:left="754" w:right="1290"/>
      <w:jc w:val="center"/>
      <w:outlineLvl w:val="1"/>
    </w:pPr>
    <w:rPr>
      <w:sz w:val="40"/>
      <w:szCs w:val="40"/>
    </w:rPr>
  </w:style>
  <w:style w:type="paragraph" w:styleId="Heading3">
    <w:name w:val="heading 3"/>
    <w:basedOn w:val="Normal"/>
    <w:uiPriority w:val="1"/>
    <w:qFormat/>
    <w:rsid w:val="007A4CAA"/>
    <w:pPr>
      <w:spacing w:before="89"/>
      <w:ind w:left="112"/>
      <w:outlineLvl w:val="2"/>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sid w:val="007A4CAA"/>
    <w:rPr>
      <w:sz w:val="28"/>
      <w:szCs w:val="28"/>
    </w:rPr>
  </w:style>
  <w:style w:type="paragraph" w:styleId="ListParagraph">
    <w:name w:val="List Paragraph"/>
    <w:basedOn w:val="Normal"/>
    <w:uiPriority w:val="1"/>
    <w:qFormat/>
    <w:rsid w:val="007A4CAA"/>
    <w:pPr>
      <w:ind w:left="275" w:hanging="361"/>
    </w:pPr>
  </w:style>
  <w:style w:type="paragraph" w:customStyle="1" w:styleId="TableParagraph">
    <w:name w:val="Table Paragraph"/>
    <w:basedOn w:val="Normal"/>
    <w:uiPriority w:val="1"/>
    <w:qFormat/>
    <w:rsid w:val="007A4CAA"/>
    <w:pPr>
      <w:spacing w:before="52"/>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7A4CAA"/>
    <w:rPr>
      <w:rFonts w:ascii="Times New Roman" w:eastAsia="Times New Roman" w:hAnsi="Times New Roman" w:cs="Times New Roman"/>
    </w:rPr>
  </w:style>
  <w:style w:type="paragraph" w:styleId="Heading1">
    <w:name w:val="heading 1"/>
    <w:basedOn w:val="Normal"/>
    <w:uiPriority w:val="1"/>
    <w:qFormat/>
    <w:rsid w:val="007A4CAA"/>
    <w:pPr>
      <w:spacing w:before="69"/>
      <w:ind w:left="1469" w:right="1290"/>
      <w:jc w:val="center"/>
      <w:outlineLvl w:val="0"/>
    </w:pPr>
    <w:rPr>
      <w:b/>
      <w:bCs/>
      <w:sz w:val="40"/>
      <w:szCs w:val="40"/>
    </w:rPr>
  </w:style>
  <w:style w:type="paragraph" w:styleId="Heading2">
    <w:name w:val="heading 2"/>
    <w:basedOn w:val="Normal"/>
    <w:uiPriority w:val="1"/>
    <w:qFormat/>
    <w:rsid w:val="007A4CAA"/>
    <w:pPr>
      <w:spacing w:before="30"/>
      <w:ind w:left="754" w:right="1290"/>
      <w:jc w:val="center"/>
      <w:outlineLvl w:val="1"/>
    </w:pPr>
    <w:rPr>
      <w:sz w:val="40"/>
      <w:szCs w:val="40"/>
    </w:rPr>
  </w:style>
  <w:style w:type="paragraph" w:styleId="Heading3">
    <w:name w:val="heading 3"/>
    <w:basedOn w:val="Normal"/>
    <w:uiPriority w:val="1"/>
    <w:qFormat/>
    <w:rsid w:val="007A4CAA"/>
    <w:pPr>
      <w:spacing w:before="89"/>
      <w:ind w:left="112"/>
      <w:outlineLvl w:val="2"/>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sid w:val="007A4CAA"/>
    <w:rPr>
      <w:sz w:val="28"/>
      <w:szCs w:val="28"/>
    </w:rPr>
  </w:style>
  <w:style w:type="paragraph" w:styleId="ListParagraph">
    <w:name w:val="List Paragraph"/>
    <w:basedOn w:val="Normal"/>
    <w:uiPriority w:val="1"/>
    <w:qFormat/>
    <w:rsid w:val="007A4CAA"/>
    <w:pPr>
      <w:ind w:left="275" w:hanging="361"/>
    </w:pPr>
  </w:style>
  <w:style w:type="paragraph" w:customStyle="1" w:styleId="TableParagraph">
    <w:name w:val="Table Paragraph"/>
    <w:basedOn w:val="Normal"/>
    <w:uiPriority w:val="1"/>
    <w:qFormat/>
    <w:rsid w:val="007A4CAA"/>
    <w:pPr>
      <w:spacing w:before="5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oleObject" Target="embeddings/oleObject2.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5.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743</Words>
  <Characters>4239</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9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20-03-21T01:32:00Z</dcterms:created>
  <dcterms:modified xsi:type="dcterms:W3CDTF">2020-03-21T0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0-02-19T00:00:00Z</vt:filetime>
  </property>
  <property fmtid="{D5CDD505-2E9C-101B-9397-08002B2CF9AE}" pid="3" name="Creator">
    <vt:lpwstr>Acrobat PDFMaker 10.0 for Word</vt:lpwstr>
  </property>
  <property fmtid="{D5CDD505-2E9C-101B-9397-08002B2CF9AE}" pid="4" name="LastSaved">
    <vt:filetime>2020-02-25T00:00:00Z</vt:filetime>
  </property>
</Properties>
</file>